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bidiVisual/>
        <w:tblW w:w="11430" w:type="dxa"/>
        <w:tblInd w:w="-184" w:type="dxa"/>
        <w:tblLook w:val="04A0" w:firstRow="1" w:lastRow="0" w:firstColumn="1" w:lastColumn="0" w:noHBand="0" w:noVBand="1"/>
      </w:tblPr>
      <w:tblGrid>
        <w:gridCol w:w="11430"/>
      </w:tblGrid>
      <w:tr w:rsidR="0068003C" w:rsidTr="00784B64">
        <w:tc>
          <w:tcPr>
            <w:tcW w:w="11430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68003C" w:rsidRPr="00474C88" w:rsidRDefault="00474C88" w:rsidP="00474C88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74C88">
              <w:rPr>
                <w:rFonts w:cs="B Nazanin" w:hint="cs"/>
                <w:b/>
                <w:bCs/>
                <w:sz w:val="28"/>
                <w:szCs w:val="28"/>
                <w:rtl/>
              </w:rPr>
              <w:t>بسمه تعالی</w:t>
            </w:r>
          </w:p>
        </w:tc>
      </w:tr>
    </w:tbl>
    <w:tbl>
      <w:tblPr>
        <w:tblStyle w:val="TableGrid1"/>
        <w:bidiVisual/>
        <w:tblW w:w="11430" w:type="dxa"/>
        <w:tblInd w:w="-184" w:type="dxa"/>
        <w:tblLook w:val="04A0" w:firstRow="1" w:lastRow="0" w:firstColumn="1" w:lastColumn="0" w:noHBand="0" w:noVBand="1"/>
      </w:tblPr>
      <w:tblGrid>
        <w:gridCol w:w="4058"/>
        <w:gridCol w:w="2520"/>
        <w:gridCol w:w="2430"/>
        <w:gridCol w:w="2422"/>
      </w:tblGrid>
      <w:tr w:rsidR="00784B64" w:rsidRPr="00A06D92" w:rsidTr="00E5435A">
        <w:tc>
          <w:tcPr>
            <w:tcW w:w="4058" w:type="dxa"/>
            <w:tcBorders>
              <w:left w:val="thinThickSmallGap" w:sz="24" w:space="0" w:color="auto"/>
            </w:tcBorders>
          </w:tcPr>
          <w:p w:rsidR="00784B64" w:rsidRPr="00A06D92" w:rsidRDefault="00784B64" w:rsidP="00BA175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A06D9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سوالات 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استاندارد</w:t>
            </w:r>
            <w:r w:rsidRPr="00A06D9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درس :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="00BA1755">
              <w:rPr>
                <w:rFonts w:cs="B Nazanin" w:hint="cs"/>
                <w:b/>
                <w:bCs/>
                <w:sz w:val="28"/>
                <w:szCs w:val="28"/>
                <w:rtl/>
              </w:rPr>
              <w:t>هندسه</w:t>
            </w:r>
            <w:r w:rsidRPr="00E8418C">
              <w:rPr>
                <w:rFonts w:cs="B Nazanin" w:hint="cs"/>
                <w:b/>
                <w:bCs/>
                <w:sz w:val="28"/>
                <w:szCs w:val="28"/>
                <w:rtl/>
              </w:rPr>
              <w:t>(1)</w:t>
            </w:r>
          </w:p>
        </w:tc>
        <w:tc>
          <w:tcPr>
            <w:tcW w:w="2520" w:type="dxa"/>
          </w:tcPr>
          <w:p w:rsidR="00784B64" w:rsidRPr="00A06D92" w:rsidRDefault="00784B64" w:rsidP="007F37A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A06D9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پایه : </w:t>
            </w:r>
            <w:r w:rsidRPr="00E8418C">
              <w:rPr>
                <w:rFonts w:cs="B Nazanin" w:hint="cs"/>
                <w:b/>
                <w:bCs/>
                <w:sz w:val="28"/>
                <w:szCs w:val="28"/>
                <w:rtl/>
              </w:rPr>
              <w:t>دهم</w:t>
            </w:r>
          </w:p>
        </w:tc>
        <w:tc>
          <w:tcPr>
            <w:tcW w:w="2430" w:type="dxa"/>
          </w:tcPr>
          <w:p w:rsidR="00784B64" w:rsidRPr="00A06D92" w:rsidRDefault="00784B64" w:rsidP="00BA1755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A06D92">
              <w:rPr>
                <w:rFonts w:cs="B Nazanin" w:hint="cs"/>
                <w:b/>
                <w:bCs/>
                <w:sz w:val="28"/>
                <w:szCs w:val="28"/>
                <w:rtl/>
              </w:rPr>
              <w:t>رشته :</w:t>
            </w:r>
            <w:r w:rsidR="00E5435A"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  <w:r w:rsidR="00BA1755">
              <w:rPr>
                <w:rFonts w:cs="B Nazanin" w:hint="cs"/>
                <w:b/>
                <w:bCs/>
                <w:sz w:val="28"/>
                <w:szCs w:val="28"/>
                <w:rtl/>
              </w:rPr>
              <w:t>ریاضی</w:t>
            </w:r>
          </w:p>
        </w:tc>
        <w:tc>
          <w:tcPr>
            <w:tcW w:w="2422" w:type="dxa"/>
            <w:tcBorders>
              <w:right w:val="thinThickSmallGap" w:sz="24" w:space="0" w:color="auto"/>
            </w:tcBorders>
          </w:tcPr>
          <w:p w:rsidR="00784B64" w:rsidRPr="00A06D92" w:rsidRDefault="00784B64" w:rsidP="007F37A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نوبت : اول</w:t>
            </w:r>
            <w:r w:rsidR="00A70013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</w:tr>
      <w:tr w:rsidR="00784B64" w:rsidRPr="00A06D92" w:rsidTr="00E5435A">
        <w:tc>
          <w:tcPr>
            <w:tcW w:w="4058" w:type="dxa"/>
            <w:tcBorders>
              <w:left w:val="thinThickSmallGap" w:sz="24" w:space="0" w:color="auto"/>
            </w:tcBorders>
          </w:tcPr>
          <w:p w:rsidR="00784B64" w:rsidRPr="00A06D92" w:rsidRDefault="00784B64" w:rsidP="00EA69EC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طراح سوال : نادر بلال زاده</w:t>
            </w:r>
            <w:r w:rsidR="00EA69EC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- هشترود </w:t>
            </w:r>
          </w:p>
        </w:tc>
        <w:tc>
          <w:tcPr>
            <w:tcW w:w="2520" w:type="dxa"/>
          </w:tcPr>
          <w:p w:rsidR="00784B64" w:rsidRPr="00A06D92" w:rsidRDefault="00A70013" w:rsidP="007F37AF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کدپرسنلی : 50032820</w:t>
            </w:r>
          </w:p>
        </w:tc>
        <w:tc>
          <w:tcPr>
            <w:tcW w:w="2430" w:type="dxa"/>
          </w:tcPr>
          <w:p w:rsidR="00784B64" w:rsidRPr="00A06D92" w:rsidRDefault="00A70013" w:rsidP="0083133B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A70013">
              <w:rPr>
                <w:rFonts w:cs="B Nazanin" w:hint="cs"/>
                <w:b/>
                <w:bCs/>
                <w:sz w:val="28"/>
                <w:szCs w:val="28"/>
                <w:rtl/>
              </w:rPr>
              <w:t>وقت آزمون : 1</w:t>
            </w:r>
            <w:r w:rsidR="0083133B">
              <w:rPr>
                <w:rFonts w:cs="B Nazanin" w:hint="cs"/>
                <w:b/>
                <w:bCs/>
                <w:sz w:val="28"/>
                <w:szCs w:val="28"/>
                <w:rtl/>
              </w:rPr>
              <w:t>1</w:t>
            </w:r>
            <w:r w:rsidRPr="00A70013">
              <w:rPr>
                <w:rFonts w:cs="B Nazanin" w:hint="cs"/>
                <w:b/>
                <w:bCs/>
                <w:sz w:val="28"/>
                <w:szCs w:val="28"/>
                <w:rtl/>
              </w:rPr>
              <w:t>0 دقيقه</w:t>
            </w:r>
          </w:p>
        </w:tc>
        <w:tc>
          <w:tcPr>
            <w:tcW w:w="2422" w:type="dxa"/>
            <w:tcBorders>
              <w:right w:val="thinThickSmallGap" w:sz="24" w:space="0" w:color="auto"/>
            </w:tcBorders>
          </w:tcPr>
          <w:p w:rsidR="00784B64" w:rsidRPr="00A06D92" w:rsidRDefault="00784B64" w:rsidP="00B61F62">
            <w:pPr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36617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شامل </w:t>
            </w:r>
            <w:r w:rsidR="00B61F62">
              <w:rPr>
                <w:rFonts w:cs="B Nazanin" w:hint="cs"/>
                <w:b/>
                <w:bCs/>
                <w:sz w:val="24"/>
                <w:szCs w:val="24"/>
                <w:rtl/>
              </w:rPr>
              <w:t>15</w:t>
            </w:r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>سوال در</w:t>
            </w:r>
            <w:r w:rsidR="00697D23">
              <w:rPr>
                <w:rFonts w:cs="B Nazanin" w:hint="cs"/>
                <w:b/>
                <w:bCs/>
                <w:sz w:val="24"/>
                <w:szCs w:val="24"/>
                <w:rtl/>
              </w:rPr>
              <w:t>4</w:t>
            </w:r>
            <w:r w:rsidR="00C05A35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436617">
              <w:rPr>
                <w:rFonts w:cs="B Nazanin" w:hint="cs"/>
                <w:b/>
                <w:bCs/>
                <w:sz w:val="24"/>
                <w:szCs w:val="24"/>
                <w:rtl/>
              </w:rPr>
              <w:t>صفحه</w:t>
            </w:r>
          </w:p>
        </w:tc>
      </w:tr>
    </w:tbl>
    <w:tbl>
      <w:tblPr>
        <w:tblStyle w:val="TableGrid"/>
        <w:bidiVisual/>
        <w:tblW w:w="11430" w:type="dxa"/>
        <w:tblInd w:w="-184" w:type="dxa"/>
        <w:tblLayout w:type="fixed"/>
        <w:tblLook w:val="04A0" w:firstRow="1" w:lastRow="0" w:firstColumn="1" w:lastColumn="0" w:noHBand="0" w:noVBand="1"/>
      </w:tblPr>
      <w:tblGrid>
        <w:gridCol w:w="720"/>
        <w:gridCol w:w="10042"/>
        <w:gridCol w:w="668"/>
      </w:tblGrid>
      <w:tr w:rsidR="00236B77" w:rsidTr="00697D23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5545B" w:rsidRPr="00697D23" w:rsidRDefault="00EE2407" w:rsidP="00EE2407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t>ردیف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474C88" w:rsidRPr="00697D23" w:rsidRDefault="00784B64" w:rsidP="00EE2407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t>سوالات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474C88" w:rsidRPr="00697D23" w:rsidRDefault="00492D00" w:rsidP="00EE2407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</w:p>
        </w:tc>
      </w:tr>
      <w:tr w:rsidR="00EE2407" w:rsidTr="00697D23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65545B" w:rsidRPr="000337D4" w:rsidRDefault="004F1CF5" w:rsidP="004F1CF5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0337D4"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0E1496" w:rsidRDefault="000E1496" w:rsidP="002847BD">
            <w:pPr>
              <w:tabs>
                <w:tab w:val="left" w:pos="8496"/>
                <w:tab w:val="right" w:pos="9448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23E1C">
              <w:rPr>
                <w:rFonts w:cs="B Nazanin" w:hint="cs"/>
                <w:b/>
                <w:bCs/>
                <w:sz w:val="28"/>
                <w:szCs w:val="28"/>
                <w:rtl/>
              </w:rPr>
              <w:t>درستی یا نادرستی جملات زیر را مشخص کنید.</w:t>
            </w:r>
          </w:p>
          <w:p w:rsidR="002847BD" w:rsidRPr="00723E1C" w:rsidRDefault="002847BD" w:rsidP="002847BD">
            <w:pPr>
              <w:tabs>
                <w:tab w:val="left" w:pos="8496"/>
                <w:tab w:val="right" w:pos="9448"/>
              </w:tabs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:rsidR="00723E1C" w:rsidRPr="00723E1C" w:rsidRDefault="00A44B92" w:rsidP="0043080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الف</w:t>
            </w:r>
            <w:r w:rsidR="00AF409B" w:rsidRPr="00AF409B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F41F97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723E1C" w:rsidRPr="00723E1C">
              <w:rPr>
                <w:rFonts w:cs="B Nazanin" w:hint="cs"/>
                <w:sz w:val="28"/>
                <w:szCs w:val="28"/>
                <w:rtl/>
              </w:rPr>
              <w:t>جمله "</w:t>
            </w:r>
            <w:r w:rsidR="00BF5498" w:rsidRPr="00FA2778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54441D" w:rsidRPr="00FA2778">
              <w:rPr>
                <w:rFonts w:cs="B Nazanin" w:hint="cs"/>
                <w:sz w:val="28"/>
                <w:szCs w:val="28"/>
                <w:rtl/>
              </w:rPr>
              <w:t>امروز هوا بارانی است</w:t>
            </w:r>
            <w:r w:rsidR="00BF5498" w:rsidRPr="00FA2778">
              <w:rPr>
                <w:rFonts w:cs="B Nazanin" w:hint="cs"/>
                <w:sz w:val="28"/>
                <w:szCs w:val="28"/>
                <w:rtl/>
              </w:rPr>
              <w:t>.</w:t>
            </w:r>
            <w:r w:rsidR="00723E1C" w:rsidRPr="00723E1C">
              <w:rPr>
                <w:rFonts w:cs="B Nazanin" w:hint="cs"/>
                <w:sz w:val="28"/>
                <w:szCs w:val="28"/>
                <w:rtl/>
              </w:rPr>
              <w:t>" یک گزاره است.</w:t>
            </w:r>
            <w:r w:rsidR="00723E1C">
              <w:rPr>
                <w:rFonts w:cs="B Nazanin" w:hint="cs"/>
                <w:sz w:val="28"/>
                <w:szCs w:val="28"/>
                <w:rtl/>
              </w:rPr>
              <w:t xml:space="preserve">     </w:t>
            </w:r>
            <w:r w:rsidR="00E50F33">
              <w:rPr>
                <w:rFonts w:cs="B Nazanin" w:hint="cs"/>
                <w:sz w:val="28"/>
                <w:szCs w:val="28"/>
                <w:rtl/>
              </w:rPr>
              <w:t xml:space="preserve">       </w:t>
            </w:r>
            <w:r w:rsidR="00430802">
              <w:rPr>
                <w:rFonts w:cs="B Nazanin" w:hint="cs"/>
                <w:sz w:val="28"/>
                <w:szCs w:val="28"/>
                <w:rtl/>
              </w:rPr>
              <w:t xml:space="preserve">                    </w:t>
            </w:r>
            <w:r w:rsidR="00E50F33"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="00723E1C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723E1C" w:rsidRPr="00723E1C">
              <w:rPr>
                <w:rFonts w:cs="B Nazanin" w:hint="cs"/>
                <w:sz w:val="28"/>
                <w:szCs w:val="28"/>
              </w:rPr>
              <w:t xml:space="preserve"> </w:t>
            </w:r>
            <w:r w:rsidR="00723E1C"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="00723E1C" w:rsidRPr="00723E1C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="00723E1C" w:rsidRPr="00723E1C">
              <w:rPr>
                <w:rFonts w:cs="B Nazanin" w:hint="cs"/>
                <w:sz w:val="28"/>
                <w:szCs w:val="28"/>
                <w:rtl/>
              </w:rPr>
              <w:t xml:space="preserve">درست        </w:t>
            </w:r>
            <w:r w:rsidR="00723E1C"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="00723E1C" w:rsidRPr="00723E1C">
              <w:rPr>
                <w:rFonts w:cs="B Nazanin" w:hint="cs"/>
                <w:sz w:val="28"/>
                <w:szCs w:val="28"/>
                <w:rtl/>
              </w:rPr>
              <w:t xml:space="preserve"> نادرست  </w:t>
            </w:r>
          </w:p>
          <w:p w:rsidR="00474C88" w:rsidRPr="00723E1C" w:rsidRDefault="00A44B92" w:rsidP="00430802">
            <w:pPr>
              <w:pStyle w:val="Heading2"/>
              <w:outlineLvl w:val="1"/>
              <w:rPr>
                <w:rFonts w:asciiTheme="minorHAnsi" w:eastAsiaTheme="minorHAnsi" w:hAnsiTheme="minorHAnsi" w:cs="B Nazanin"/>
                <w:color w:val="auto"/>
                <w:sz w:val="28"/>
                <w:szCs w:val="28"/>
                <w:rtl/>
              </w:rPr>
            </w:pPr>
            <w:r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>ب</w:t>
            </w:r>
            <w:r w:rsidR="00144CA3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>)</w:t>
            </w:r>
            <w:r w:rsidR="00F41F97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با اعداد 8 و 5 و </w:t>
            </w:r>
            <w:r w:rsidR="003F765A">
              <w:rPr>
                <w:rFonts w:asciiTheme="minorHAnsi" w:eastAsiaTheme="minorHAnsi" w:hAnsiTheme="minorHAnsi" w:cs="B Nazanin"/>
                <w:color w:val="auto"/>
                <w:sz w:val="28"/>
                <w:szCs w:val="28"/>
              </w:rPr>
              <w:t xml:space="preserve"> 2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می توان یک مثلث ساخت. </w:t>
            </w:r>
            <w:r w:rsidR="00F41F97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      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 </w:t>
            </w:r>
            <w:r w:rsidR="00E50F33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</w:t>
            </w:r>
            <w:r w:rsidR="00430802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                  </w:t>
            </w:r>
            <w:r w:rsidR="00E50F33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     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</w:t>
            </w:r>
            <w:r w:rsidR="00430802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</w:rPr>
              <w:t xml:space="preserve">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</w:rPr>
              <w:sym w:font="Wingdings" w:char="F071"/>
            </w:r>
            <w:r w:rsidR="0054441D" w:rsidRPr="00FA2778">
              <w:rPr>
                <w:rFonts w:asciiTheme="minorHAnsi" w:eastAsiaTheme="minorHAnsi" w:hAnsiTheme="minorHAnsi" w:cs="B Nazanin"/>
                <w:color w:val="auto"/>
                <w:sz w:val="28"/>
                <w:szCs w:val="28"/>
                <w:rtl/>
              </w:rPr>
              <w:t xml:space="preserve">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درست        </w:t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</w:rPr>
              <w:sym w:font="Wingdings" w:char="F071"/>
            </w:r>
            <w:r w:rsidR="0054441D" w:rsidRPr="00FA2778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نادرست  </w:t>
            </w:r>
            <w:r w:rsidR="00F41F97">
              <w:rPr>
                <w:rFonts w:asciiTheme="minorHAnsi" w:eastAsiaTheme="minorHAnsi" w:hAnsiTheme="minorHAnsi" w:cs="B Nazanin" w:hint="cs"/>
                <w:color w:val="auto"/>
                <w:sz w:val="28"/>
                <w:szCs w:val="28"/>
                <w:rtl/>
              </w:rPr>
              <w:t xml:space="preserve">              </w:t>
            </w:r>
          </w:p>
          <w:p w:rsidR="00CC224A" w:rsidRDefault="00A44B92" w:rsidP="0043080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ج</w:t>
            </w:r>
            <w:r w:rsidR="0025767B" w:rsidRPr="00CD3136">
              <w:rPr>
                <w:rFonts w:cs="B Nazanin" w:hint="cs"/>
                <w:sz w:val="28"/>
                <w:szCs w:val="28"/>
                <w:rtl/>
              </w:rPr>
              <w:t>)</w:t>
            </w:r>
            <w:r w:rsidR="00F41F97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6D28BE">
              <w:rPr>
                <w:rFonts w:cs="B Nazanin" w:hint="cs"/>
                <w:sz w:val="28"/>
                <w:szCs w:val="28"/>
                <w:rtl/>
              </w:rPr>
              <w:t xml:space="preserve">عکس هر قضیه ای می تواند درست یا نادرست باشد.  </w:t>
            </w:r>
            <w:r w:rsidR="00F41F97">
              <w:rPr>
                <w:rFonts w:cs="B Nazanin" w:hint="cs"/>
                <w:sz w:val="28"/>
                <w:szCs w:val="28"/>
                <w:rtl/>
              </w:rPr>
              <w:t xml:space="preserve">     </w:t>
            </w:r>
            <w:r w:rsidR="00E50F33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430802">
              <w:rPr>
                <w:rFonts w:cs="B Nazanin" w:hint="cs"/>
                <w:sz w:val="28"/>
                <w:szCs w:val="28"/>
                <w:rtl/>
              </w:rPr>
              <w:t xml:space="preserve">                     </w:t>
            </w:r>
            <w:r w:rsidR="00F41F97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430802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F41F97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F126AB"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="00F126AB" w:rsidRPr="00723E1C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="00F126AB" w:rsidRPr="00723E1C">
              <w:rPr>
                <w:rFonts w:cs="B Nazanin" w:hint="cs"/>
                <w:sz w:val="28"/>
                <w:szCs w:val="28"/>
                <w:rtl/>
              </w:rPr>
              <w:t xml:space="preserve">درست   </w:t>
            </w:r>
            <w:r w:rsidR="00E50F33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F126AB" w:rsidRPr="00723E1C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F126AB"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="00F126AB" w:rsidRPr="00723E1C">
              <w:rPr>
                <w:rFonts w:cs="B Nazanin" w:hint="cs"/>
                <w:sz w:val="28"/>
                <w:szCs w:val="28"/>
                <w:rtl/>
              </w:rPr>
              <w:t xml:space="preserve"> نادرست </w:t>
            </w:r>
          </w:p>
          <w:p w:rsidR="00430802" w:rsidRPr="00723E1C" w:rsidRDefault="00430802" w:rsidP="00430802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د) </w:t>
            </w:r>
            <w:r w:rsidRPr="00A97BEE">
              <w:rPr>
                <w:rFonts w:cs="B Nazanin" w:hint="cs"/>
                <w:sz w:val="28"/>
                <w:szCs w:val="28"/>
                <w:rtl/>
              </w:rPr>
              <w:t>روش نتیجه گیری بر اساس مشاهدات محدود را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استدلال اسنتاجی </w:t>
            </w:r>
            <w:r w:rsidRPr="00A97BEE">
              <w:rPr>
                <w:rFonts w:cs="B Nazanin" w:hint="cs"/>
                <w:sz w:val="28"/>
                <w:szCs w:val="28"/>
                <w:rtl/>
              </w:rPr>
              <w:t>می گویند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.    </w:t>
            </w:r>
            <w:r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723E1C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Pr="00723E1C">
              <w:rPr>
                <w:rFonts w:cs="B Nazanin" w:hint="cs"/>
                <w:sz w:val="28"/>
                <w:szCs w:val="28"/>
                <w:rtl/>
              </w:rPr>
              <w:t xml:space="preserve">درست         </w:t>
            </w:r>
            <w:r w:rsidRPr="00723E1C"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723E1C">
              <w:rPr>
                <w:rFonts w:cs="B Nazanin" w:hint="cs"/>
                <w:sz w:val="28"/>
                <w:szCs w:val="28"/>
                <w:rtl/>
              </w:rPr>
              <w:t xml:space="preserve"> نادرست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474C88" w:rsidRPr="000337D4" w:rsidRDefault="00430802" w:rsidP="00A44B92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EE2407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5545B" w:rsidRPr="000337D4" w:rsidRDefault="004F1CF5" w:rsidP="004F1CF5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0337D4"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CF7F24" w:rsidRDefault="00CF7F24" w:rsidP="002847B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جملات زیر را کامل کنید .</w:t>
            </w:r>
          </w:p>
          <w:p w:rsidR="002847BD" w:rsidRDefault="002847BD" w:rsidP="002847BD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</w:p>
          <w:p w:rsidR="00CF7F24" w:rsidRDefault="00FA2778" w:rsidP="002E11B8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="00897CD4" w:rsidRPr="00FA2778">
              <w:rPr>
                <w:rFonts w:cs="B Nazanin" w:hint="cs"/>
                <w:sz w:val="28"/>
                <w:szCs w:val="28"/>
                <w:rtl/>
              </w:rPr>
              <w:t>چهار ضلعی که قطرهایش عمود منصف هم باشند ...................... نام دارد.</w:t>
            </w:r>
          </w:p>
          <w:p w:rsidR="003418D7" w:rsidRPr="00A30D70" w:rsidRDefault="00430802" w:rsidP="00A30D70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</w:t>
            </w:r>
            <w:r w:rsidR="00FA2778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024BB4" w:rsidRPr="00A02447">
              <w:rPr>
                <w:rFonts w:cs="B Nazanin" w:hint="cs"/>
                <w:sz w:val="28"/>
                <w:szCs w:val="28"/>
                <w:rtl/>
              </w:rPr>
              <w:t>در یک مثلث به اضلاع 5 و5 و8 طول کوتاهترین ارتفاع 5/2 می باشد، طول دو ارتفاع دیگر ............</w:t>
            </w:r>
            <w:r w:rsidR="00024BB4">
              <w:rPr>
                <w:rFonts w:cs="B Nazanin" w:hint="cs"/>
                <w:sz w:val="28"/>
                <w:szCs w:val="28"/>
                <w:rtl/>
              </w:rPr>
              <w:t xml:space="preserve"> است . 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474C88" w:rsidRPr="000337D4" w:rsidRDefault="00A5562E" w:rsidP="000A27AB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EE2407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5545B" w:rsidRPr="000337D4" w:rsidRDefault="004F1CF5" w:rsidP="004F1CF5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0337D4"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Default="00952C36" w:rsidP="002847BD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F0659">
              <w:rPr>
                <w:rFonts w:cs="B Nazanin" w:hint="cs"/>
                <w:b/>
                <w:bCs/>
                <w:sz w:val="28"/>
                <w:szCs w:val="28"/>
                <w:rtl/>
              </w:rPr>
              <w:t>در هر یک از جملات زیر گزینه درست را از داخل پرانتز انتخاب کنید.</w:t>
            </w:r>
          </w:p>
          <w:p w:rsidR="002847BD" w:rsidRPr="001F0659" w:rsidRDefault="002847BD" w:rsidP="002847BD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</w:p>
          <w:p w:rsidR="00474C88" w:rsidRPr="00FD21C3" w:rsidRDefault="00D43F20" w:rsidP="00267D64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الف</w:t>
            </w:r>
            <w:r w:rsidR="00952C36">
              <w:rPr>
                <w:rFonts w:cs="B Nazanin" w:hint="cs"/>
                <w:sz w:val="28"/>
                <w:szCs w:val="28"/>
                <w:rtl/>
              </w:rPr>
              <w:t xml:space="preserve"> ) </w:t>
            </w:r>
            <w:r w:rsidR="0054441D" w:rsidRPr="00267D64">
              <w:rPr>
                <w:rFonts w:cs="B Nazanin" w:hint="cs"/>
                <w:sz w:val="28"/>
                <w:szCs w:val="28"/>
                <w:rtl/>
              </w:rPr>
              <w:t>اگر نقطه ای از دو سر یک پاره خط به یک فاصله باشد روی .................</w:t>
            </w:r>
            <w:r w:rsidR="00267D6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54441D" w:rsidRPr="00267D64">
              <w:rPr>
                <w:rFonts w:cs="B Nazanin" w:hint="cs"/>
                <w:sz w:val="28"/>
                <w:szCs w:val="28"/>
                <w:rtl/>
              </w:rPr>
              <w:t>(نیمساز / عمودمنصف) آن قرار دارد.</w:t>
            </w:r>
          </w:p>
          <w:p w:rsidR="00A02447" w:rsidRPr="00271233" w:rsidRDefault="00D43F20" w:rsidP="00271233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</w:t>
            </w:r>
            <w:r w:rsidR="000D6E53" w:rsidRPr="00DD1668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824A80" w:rsidRPr="00267D64">
              <w:rPr>
                <w:rFonts w:cs="B Nazanin" w:hint="cs"/>
                <w:sz w:val="28"/>
                <w:szCs w:val="28"/>
                <w:rtl/>
              </w:rPr>
              <w:t>اندازه زاویه ی خارجی هر مثلث از اندازه زوایای داخلی غیر مجاور  ....................</w:t>
            </w:r>
            <w:r w:rsidR="00267D64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824A80" w:rsidRPr="00267D64">
              <w:rPr>
                <w:rFonts w:cs="B Nazanin" w:hint="cs"/>
                <w:sz w:val="28"/>
                <w:szCs w:val="28"/>
                <w:rtl/>
              </w:rPr>
              <w:t>( بزرگتر / کوچکتر) می باشد.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474C88" w:rsidRPr="000337D4" w:rsidRDefault="00122DE2" w:rsidP="000337D4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0</w:t>
            </w:r>
          </w:p>
        </w:tc>
      </w:tr>
      <w:tr w:rsidR="00271233" w:rsidRPr="000337D4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71233" w:rsidRPr="000337D4" w:rsidRDefault="00825ADA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4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71233" w:rsidRDefault="00271233" w:rsidP="00271233">
            <w:pPr>
              <w:tabs>
                <w:tab w:val="left" w:pos="2835"/>
                <w:tab w:val="left" w:pos="5613"/>
                <w:tab w:val="right" w:pos="9423"/>
              </w:tabs>
              <w:spacing w:after="200" w:line="276" w:lineRule="auto"/>
              <w:jc w:val="center"/>
              <w:rPr>
                <w:rFonts w:eastAsiaTheme="minorEastAsia" w:cs="B Nazanin"/>
                <w:b/>
                <w:bCs/>
                <w:sz w:val="28"/>
                <w:szCs w:val="28"/>
                <w:rtl/>
              </w:rPr>
            </w:pPr>
            <w:r w:rsidRPr="003E76FA">
              <w:rPr>
                <w:rFonts w:eastAsiaTheme="minorEastAsia" w:cs="B Nazanin" w:hint="cs"/>
                <w:b/>
                <w:bCs/>
                <w:sz w:val="28"/>
                <w:szCs w:val="28"/>
                <w:rtl/>
              </w:rPr>
              <w:t>گزینه صحیح را مشخص کنید .</w:t>
            </w:r>
          </w:p>
          <w:p w:rsidR="00271233" w:rsidRDefault="00271233" w:rsidP="00271233">
            <w:pPr>
              <w:tabs>
                <w:tab w:val="left" w:pos="2835"/>
                <w:tab w:val="left" w:pos="5613"/>
                <w:tab w:val="right" w:pos="9423"/>
              </w:tabs>
              <w:spacing w:after="200" w:line="276" w:lineRule="auto"/>
              <w:jc w:val="center"/>
              <w:rPr>
                <w:rFonts w:eastAsiaTheme="minorEastAsia" w:cs="B Nazanin"/>
                <w:b/>
                <w:bCs/>
                <w:sz w:val="28"/>
                <w:szCs w:val="28"/>
                <w:rtl/>
              </w:rPr>
            </w:pPr>
          </w:p>
          <w:p w:rsidR="00271233" w:rsidRPr="00E02985" w:rsidRDefault="00271233" w:rsidP="00271233">
            <w:pPr>
              <w:tabs>
                <w:tab w:val="left" w:pos="2835"/>
                <w:tab w:val="left" w:pos="5613"/>
                <w:tab w:val="right" w:pos="9423"/>
              </w:tabs>
              <w:spacing w:after="200" w:line="276" w:lineRule="auto"/>
              <w:rPr>
                <w:rFonts w:cs="B Nazanin"/>
                <w:sz w:val="28"/>
                <w:szCs w:val="28"/>
                <w:rtl/>
              </w:rPr>
            </w:pPr>
            <w:r w:rsidRPr="00E02985">
              <w:rPr>
                <w:rFonts w:cs="B Nazanin" w:hint="cs"/>
                <w:sz w:val="28"/>
                <w:szCs w:val="28"/>
                <w:rtl/>
              </w:rPr>
              <w:t xml:space="preserve">الف ) میانگین هندسی دو عدد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 w:cs="B Nazani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8"/>
                      <w:szCs w:val="28"/>
                    </w:rPr>
                    <m:t>3</m:t>
                  </m:r>
                </m:e>
              </m:rad>
            </m:oMath>
            <w:r w:rsidRPr="00E02985">
              <w:rPr>
                <w:rFonts w:cs="B Nazanin" w:hint="cs"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 w:cs="B Nazanin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8"/>
                      <w:szCs w:val="28"/>
                    </w:rPr>
                    <m:t>3</m:t>
                  </m:r>
                </m:e>
              </m:rad>
            </m:oMath>
            <w:r w:rsidRPr="00E02985">
              <w:rPr>
                <w:rFonts w:cs="B Nazanin" w:hint="cs"/>
                <w:sz w:val="28"/>
                <w:szCs w:val="28"/>
                <w:rtl/>
              </w:rPr>
              <w:t xml:space="preserve"> کدام است</w:t>
            </w:r>
          </w:p>
          <w:p w:rsidR="00271233" w:rsidRPr="003E76FA" w:rsidRDefault="00271233" w:rsidP="00271233">
            <w:pPr>
              <w:tabs>
                <w:tab w:val="left" w:pos="2835"/>
                <w:tab w:val="left" w:pos="5613"/>
                <w:tab w:val="right" w:pos="9423"/>
              </w:tabs>
              <w:spacing w:after="200" w:line="276" w:lineRule="auto"/>
              <w:ind w:left="225"/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1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3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  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2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4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        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3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6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</w:t>
            </w:r>
            <w:r w:rsidRPr="003E76FA">
              <w:rPr>
                <w:rFonts w:eastAsiaTheme="minorEastAsia" w:cs="B Nazanin"/>
                <w:sz w:val="28"/>
                <w:szCs w:val="28"/>
              </w:rPr>
              <w:t xml:space="preserve">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cs="B Zar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4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12</m:t>
              </m:r>
            </m:oMath>
          </w:p>
          <w:p w:rsidR="00271233" w:rsidRDefault="00993FBD" w:rsidP="00271233">
            <w:pPr>
              <w:tabs>
                <w:tab w:val="left" w:pos="2835"/>
                <w:tab w:val="left" w:pos="5613"/>
                <w:tab w:val="right" w:pos="9423"/>
              </w:tabs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</w:t>
            </w:r>
            <w:r w:rsidR="00271233">
              <w:rPr>
                <w:rFonts w:cs="B Nazanin" w:hint="cs"/>
                <w:sz w:val="28"/>
                <w:szCs w:val="28"/>
                <w:rtl/>
              </w:rPr>
              <w:t xml:space="preserve">) در شکل زیر اگر </w:t>
            </w:r>
            <m:oMath>
              <m:acc>
                <m:accPr>
                  <m:ctrlPr>
                    <w:rPr>
                      <w:rFonts w:ascii="Cambria Math" w:hAnsi="Cambria Math" w:cs="B Nazani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8"/>
                      <w:szCs w:val="28"/>
                    </w:rPr>
                    <m:t>ANM</m:t>
                  </m:r>
                </m:e>
              </m:acc>
              <m:r>
                <w:rPr>
                  <w:rFonts w:ascii="Cambria Math" w:hAnsi="Cambria Math" w:cs="B Nazani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B Nazanin"/>
                      <w:i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sz w:val="28"/>
                      <w:szCs w:val="28"/>
                    </w:rPr>
                    <m:t>ACB</m:t>
                  </m:r>
                </m:e>
              </m:acc>
            </m:oMath>
            <w:r w:rsidR="00271233">
              <w:rPr>
                <w:rFonts w:eastAsiaTheme="minorEastAsia" w:cs="B Nazanin"/>
                <w:sz w:val="28"/>
                <w:szCs w:val="28"/>
              </w:rPr>
              <w:t xml:space="preserve">  </w:t>
            </w:r>
            <w:r w:rsidR="00271233">
              <w:rPr>
                <w:rFonts w:eastAsiaTheme="minorEastAsia" w:cs="B Nazanin" w:hint="cs"/>
                <w:sz w:val="28"/>
                <w:szCs w:val="28"/>
                <w:rtl/>
              </w:rPr>
              <w:t xml:space="preserve"> باشد ، مقدار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AN</m:t>
              </m:r>
            </m:oMath>
            <w:r w:rsidR="00271233">
              <w:rPr>
                <w:rFonts w:eastAsiaTheme="minorEastAsia" w:cs="B Nazanin" w:hint="cs"/>
                <w:sz w:val="28"/>
                <w:szCs w:val="28"/>
                <w:rtl/>
              </w:rPr>
              <w:t xml:space="preserve">  کدام است ؟ </w:t>
            </w:r>
          </w:p>
          <w:p w:rsidR="00271233" w:rsidRDefault="00271233" w:rsidP="00271233">
            <w:pPr>
              <w:tabs>
                <w:tab w:val="left" w:pos="2835"/>
                <w:tab w:val="left" w:pos="5613"/>
                <w:tab w:val="right" w:pos="9423"/>
              </w:tabs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sz w:val="28"/>
                <w:szCs w:val="28"/>
                <w:rtl/>
              </w:rPr>
              <w:tab/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>
              <w:rPr>
                <w:rFonts w:cs="B Nazanin"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 wp14:anchorId="54826766" wp14:editId="29C593AA">
                  <wp:extent cx="2001059" cy="1743780"/>
                  <wp:effectExtent l="0" t="0" r="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999999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1059" cy="1743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71233" w:rsidRDefault="00271233" w:rsidP="00271233">
            <w:pPr>
              <w:rPr>
                <w:rFonts w:eastAsiaTheme="minorEastAsia"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1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6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  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2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12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        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3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24</m:t>
              </m:r>
            </m:oMath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  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    </w:t>
            </w:r>
            <w:r w:rsidRPr="003E76FA">
              <w:rPr>
                <w:rFonts w:eastAsiaTheme="minorEastAsia" w:cs="B Nazanin"/>
                <w:sz w:val="28"/>
                <w:szCs w:val="28"/>
              </w:rPr>
              <w:t xml:space="preserve"> 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sz w:val="28"/>
                <w:szCs w:val="28"/>
              </w:rPr>
              <w:sym w:font="Wingdings" w:char="F071"/>
            </w:r>
            <w:r w:rsidRPr="003E76FA">
              <w:rPr>
                <w:rFonts w:cs="B Zar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>4)</w:t>
            </w:r>
            <w:r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w:r w:rsidRPr="003E76FA">
              <w:rPr>
                <w:rFonts w:eastAsiaTheme="minorEastAsia" w:cs="B Nazanin" w:hint="cs"/>
                <w:sz w:val="28"/>
                <w:szCs w:val="28"/>
                <w:rtl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B Nazanin"/>
                  <w:sz w:val="28"/>
                  <w:szCs w:val="28"/>
                </w:rPr>
                <m:t>27</m:t>
              </m:r>
            </m:oMath>
          </w:p>
          <w:p w:rsidR="00B61F62" w:rsidRDefault="00B61F62" w:rsidP="00271233">
            <w:pPr>
              <w:rPr>
                <w:rFonts w:eastAsiaTheme="minorEastAsia" w:cs="B Nazanin"/>
                <w:sz w:val="28"/>
                <w:szCs w:val="28"/>
                <w:rtl/>
              </w:rPr>
            </w:pPr>
          </w:p>
          <w:p w:rsidR="00B61F62" w:rsidRPr="00271233" w:rsidRDefault="00B61F62" w:rsidP="00271233">
            <w:pPr>
              <w:rPr>
                <w:rFonts w:eastAsiaTheme="minorEastAsia"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71233" w:rsidRPr="000337D4" w:rsidRDefault="00271233" w:rsidP="00947350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271233" w:rsidRPr="00EE2407" w:rsidTr="00697D23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71233" w:rsidRPr="00697D23" w:rsidRDefault="00271233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lastRenderedPageBreak/>
              <w:t>ردیف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71233" w:rsidRPr="00697D23" w:rsidRDefault="00271233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t xml:space="preserve">ادامه سوالات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71233" w:rsidRPr="00697D23" w:rsidRDefault="00492D0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</w:p>
        </w:tc>
      </w:tr>
      <w:tr w:rsidR="00952C36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952C36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0337D4"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71233" w:rsidRDefault="00271233" w:rsidP="002847BD">
            <w:pPr>
              <w:tabs>
                <w:tab w:val="left" w:pos="2835"/>
                <w:tab w:val="left" w:pos="5613"/>
                <w:tab w:val="right" w:pos="9423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:rsidR="00952C36" w:rsidRDefault="00952C36" w:rsidP="002847BD">
            <w:pPr>
              <w:tabs>
                <w:tab w:val="left" w:pos="2835"/>
                <w:tab w:val="left" w:pos="5613"/>
                <w:tab w:val="right" w:pos="9423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0575EE">
              <w:rPr>
                <w:rFonts w:cs="B Nazanin" w:hint="cs"/>
                <w:b/>
                <w:bCs/>
                <w:sz w:val="28"/>
                <w:szCs w:val="28"/>
                <w:rtl/>
              </w:rPr>
              <w:t>به سوالات زیر کوتاه پاسخ دهید.</w:t>
            </w:r>
          </w:p>
          <w:p w:rsidR="00271233" w:rsidRDefault="00271233" w:rsidP="002847BD">
            <w:pPr>
              <w:tabs>
                <w:tab w:val="left" w:pos="2835"/>
                <w:tab w:val="left" w:pos="5613"/>
                <w:tab w:val="right" w:pos="9423"/>
              </w:tabs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</w:p>
          <w:p w:rsidR="004501E4" w:rsidRPr="0047667A" w:rsidRDefault="00952C36" w:rsidP="004501E4">
            <w:pPr>
              <w:rPr>
                <w:rFonts w:cs="B Nazanin"/>
                <w:sz w:val="28"/>
                <w:szCs w:val="28"/>
                <w:rtl/>
              </w:rPr>
            </w:pPr>
            <w:r w:rsidRPr="00A92D89">
              <w:rPr>
                <w:rFonts w:cs="B Nazanin" w:hint="cs"/>
                <w:sz w:val="28"/>
                <w:szCs w:val="28"/>
                <w:rtl/>
              </w:rPr>
              <w:t xml:space="preserve">الف ) </w:t>
            </w:r>
            <w:r w:rsidR="004501E4" w:rsidRPr="0047667A">
              <w:rPr>
                <w:rFonts w:cs="B Nazanin" w:hint="cs"/>
                <w:sz w:val="28"/>
                <w:szCs w:val="28"/>
                <w:rtl/>
              </w:rPr>
              <w:t>برای حدس زیر مثال نقض مناسب ارائه دهید.</w:t>
            </w:r>
          </w:p>
          <w:p w:rsidR="00952C36" w:rsidRDefault="002941B5" w:rsidP="009E796D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="004501E4">
              <w:rPr>
                <w:rFonts w:cs="B Nazanin" w:hint="cs"/>
                <w:sz w:val="28"/>
                <w:szCs w:val="28"/>
                <w:rtl/>
              </w:rPr>
              <w:t xml:space="preserve"> " </w:t>
            </w:r>
            <w:r w:rsidR="004501E4" w:rsidRPr="0047667A">
              <w:rPr>
                <w:rFonts w:cs="B Nazanin" w:hint="cs"/>
                <w:sz w:val="28"/>
                <w:szCs w:val="28"/>
                <w:rtl/>
              </w:rPr>
              <w:t>نقطه همرسی ارتفاعهای هر مثلث ، داخل آن واقع میشود.</w:t>
            </w:r>
            <w:r w:rsidR="004501E4">
              <w:rPr>
                <w:rFonts w:cs="B Nazanin" w:hint="cs"/>
                <w:sz w:val="28"/>
                <w:szCs w:val="28"/>
                <w:rtl/>
              </w:rPr>
              <w:t xml:space="preserve"> "</w:t>
            </w:r>
          </w:p>
          <w:p w:rsidR="00347ADE" w:rsidRPr="009E796D" w:rsidRDefault="00347ADE" w:rsidP="009E796D">
            <w:pPr>
              <w:rPr>
                <w:rFonts w:cs="B Nazanin"/>
                <w:sz w:val="28"/>
                <w:szCs w:val="28"/>
                <w:rtl/>
              </w:rPr>
            </w:pPr>
          </w:p>
          <w:p w:rsidR="004501E4" w:rsidRPr="0047667A" w:rsidRDefault="00952C36" w:rsidP="004501E4">
            <w:pPr>
              <w:rPr>
                <w:rFonts w:cs="B Nazanin"/>
                <w:sz w:val="28"/>
                <w:szCs w:val="28"/>
                <w:rtl/>
              </w:rPr>
            </w:pPr>
            <w:r w:rsidRPr="00A92D89">
              <w:rPr>
                <w:rFonts w:cs="B Nazanin" w:hint="cs"/>
                <w:sz w:val="28"/>
                <w:szCs w:val="28"/>
                <w:rtl/>
              </w:rPr>
              <w:t xml:space="preserve">ب) </w:t>
            </w:r>
            <w:r w:rsidR="004501E4" w:rsidRPr="0047667A">
              <w:rPr>
                <w:rFonts w:cs="B Nazanin" w:hint="cs"/>
                <w:sz w:val="28"/>
                <w:szCs w:val="28"/>
                <w:rtl/>
              </w:rPr>
              <w:t>عکس قضیه زیر را بنویسید.</w:t>
            </w:r>
          </w:p>
          <w:p w:rsidR="00D80ED6" w:rsidRDefault="002941B5" w:rsidP="003B5D61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 </w:t>
            </w:r>
            <w:r w:rsidR="004501E4" w:rsidRPr="00C84A0E">
              <w:rPr>
                <w:rFonts w:cs="B Nazanin" w:hint="cs"/>
                <w:sz w:val="28"/>
                <w:szCs w:val="28"/>
                <w:rtl/>
              </w:rPr>
              <w:t>" اگر دو دایره شعاع های برابر داشته باشند، آنگاه مساحت های آنها نیز برابر است."</w:t>
            </w:r>
          </w:p>
          <w:p w:rsidR="00347ADE" w:rsidRPr="00C84A0E" w:rsidRDefault="00347ADE" w:rsidP="003B5D61">
            <w:pPr>
              <w:rPr>
                <w:rFonts w:cs="B Nazanin"/>
                <w:sz w:val="28"/>
                <w:szCs w:val="28"/>
                <w:rtl/>
              </w:rPr>
            </w:pPr>
          </w:p>
          <w:p w:rsidR="00C84A0E" w:rsidRPr="00C84A0E" w:rsidRDefault="00C84A0E" w:rsidP="002941B5">
            <w:pPr>
              <w:rPr>
                <w:rFonts w:cs="B Nazanin"/>
                <w:sz w:val="28"/>
                <w:szCs w:val="28"/>
                <w:rtl/>
              </w:rPr>
            </w:pPr>
            <w:r w:rsidRPr="00C84A0E">
              <w:rPr>
                <w:rFonts w:cs="B Nazanin" w:hint="cs"/>
                <w:sz w:val="28"/>
                <w:szCs w:val="28"/>
                <w:rtl/>
              </w:rPr>
              <w:t xml:space="preserve">ج) </w:t>
            </w:r>
            <w:r w:rsidR="00D80ED6" w:rsidRPr="00C84A0E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C84A0E">
              <w:rPr>
                <w:rFonts w:cs="B Nazanin" w:hint="cs"/>
                <w:sz w:val="28"/>
                <w:szCs w:val="28"/>
                <w:rtl/>
              </w:rPr>
              <w:t>نقیض گزاره زیر را به ساده ترین شکل ممکن بنویسید.</w:t>
            </w:r>
          </w:p>
          <w:p w:rsidR="00D80ED6" w:rsidRDefault="002941B5" w:rsidP="000564EE">
            <w:pPr>
              <w:tabs>
                <w:tab w:val="left" w:pos="2835"/>
                <w:tab w:val="left" w:pos="5613"/>
                <w:tab w:val="right" w:pos="9423"/>
              </w:tabs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D80ED6" w:rsidRPr="00C84A0E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D44DBD">
              <w:rPr>
                <w:rFonts w:cs="B Nazanin" w:hint="cs"/>
                <w:sz w:val="28"/>
                <w:szCs w:val="28"/>
                <w:rtl/>
              </w:rPr>
              <w:t>"</w:t>
            </w:r>
            <w:r w:rsidR="00D80ED6" w:rsidRPr="00C84A0E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C84A0E" w:rsidRPr="00C84A0E">
              <w:rPr>
                <w:rFonts w:cs="B Nazanin" w:hint="cs"/>
                <w:sz w:val="28"/>
                <w:szCs w:val="28"/>
                <w:rtl/>
              </w:rPr>
              <w:t>در مثلث متساوی الساقین زاویه های نظیر دو ساق با هم برابرند.</w:t>
            </w:r>
            <w:r w:rsidRPr="00D44DBD">
              <w:rPr>
                <w:rFonts w:cs="B Nazanin" w:hint="cs"/>
                <w:sz w:val="28"/>
                <w:szCs w:val="28"/>
                <w:rtl/>
              </w:rPr>
              <w:t>"</w:t>
            </w:r>
          </w:p>
          <w:p w:rsidR="00347ADE" w:rsidRPr="00D44DBD" w:rsidRDefault="00347ADE" w:rsidP="000564EE">
            <w:pPr>
              <w:tabs>
                <w:tab w:val="left" w:pos="2835"/>
                <w:tab w:val="left" w:pos="5613"/>
                <w:tab w:val="right" w:pos="9423"/>
              </w:tabs>
              <w:rPr>
                <w:rFonts w:cs="B Nazanin"/>
                <w:sz w:val="28"/>
                <w:szCs w:val="28"/>
                <w:rtl/>
              </w:rPr>
            </w:pPr>
          </w:p>
          <w:p w:rsidR="00347ADE" w:rsidRDefault="00E10AF6" w:rsidP="00D44DBD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د</w:t>
            </w:r>
            <w:r w:rsidR="00D44DBD" w:rsidRPr="00D44DBD">
              <w:rPr>
                <w:rFonts w:cs="B Nazanin" w:hint="cs"/>
                <w:sz w:val="28"/>
                <w:szCs w:val="28"/>
                <w:rtl/>
              </w:rPr>
              <w:t>) عکس قضیه تالس را بنویسید</w:t>
            </w:r>
            <w:r w:rsidR="00347ADE">
              <w:rPr>
                <w:rFonts w:cs="B Nazanin" w:hint="cs"/>
                <w:sz w:val="28"/>
                <w:szCs w:val="28"/>
                <w:rtl/>
              </w:rPr>
              <w:t xml:space="preserve"> .</w:t>
            </w:r>
          </w:p>
          <w:p w:rsidR="00D44DBD" w:rsidRDefault="00D44DBD" w:rsidP="00D44DBD">
            <w:pPr>
              <w:rPr>
                <w:rFonts w:cs="B Nazanin"/>
                <w:sz w:val="28"/>
                <w:szCs w:val="28"/>
                <w:rtl/>
              </w:rPr>
            </w:pPr>
            <w:r w:rsidRPr="00D44DBD">
              <w:rPr>
                <w:rFonts w:cs="B Nazanin" w:hint="cs"/>
                <w:sz w:val="28"/>
                <w:szCs w:val="28"/>
                <w:rtl/>
              </w:rPr>
              <w:t xml:space="preserve"> </w:t>
            </w:r>
          </w:p>
          <w:p w:rsidR="008B253D" w:rsidRPr="00D44DBD" w:rsidRDefault="008B253D" w:rsidP="00431236">
            <w:pPr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431236" w:rsidP="004312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</w:tr>
      <w:tr w:rsidR="00952C36" w:rsidTr="00697D23">
        <w:tc>
          <w:tcPr>
            <w:tcW w:w="720" w:type="dxa"/>
            <w:tcBorders>
              <w:top w:val="single" w:sz="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952C36" w:rsidRPr="004F1CF5" w:rsidRDefault="00D316AF" w:rsidP="00952C36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42" w:type="dxa"/>
            <w:tcBorders>
              <w:top w:val="single" w:sz="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F45425" w:rsidRDefault="00F45425" w:rsidP="002847BD">
            <w:pPr>
              <w:tabs>
                <w:tab w:val="left" w:pos="5469"/>
                <w:tab w:val="left" w:pos="7515"/>
                <w:tab w:val="right" w:pos="9565"/>
              </w:tabs>
              <w:bidi w:val="0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4501E4">
              <w:rPr>
                <w:rFonts w:cs="B Nazanin" w:hint="cs"/>
                <w:b/>
                <w:bCs/>
                <w:sz w:val="28"/>
                <w:szCs w:val="28"/>
                <w:rtl/>
              </w:rPr>
              <w:t>ترسیم هندسی(برای هر کدام رسم شکل الزامی است.)</w:t>
            </w:r>
          </w:p>
          <w:p w:rsidR="002847BD" w:rsidRPr="004501E4" w:rsidRDefault="002847BD" w:rsidP="002847BD">
            <w:pPr>
              <w:tabs>
                <w:tab w:val="left" w:pos="5469"/>
                <w:tab w:val="left" w:pos="7515"/>
                <w:tab w:val="right" w:pos="9565"/>
              </w:tabs>
              <w:bidi w:val="0"/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</w:p>
          <w:p w:rsidR="00F45425" w:rsidRDefault="00F45425" w:rsidP="00E60842">
            <w:pPr>
              <w:tabs>
                <w:tab w:val="center" w:pos="4782"/>
              </w:tabs>
              <w:rPr>
                <w:rFonts w:cs="B Nazanin"/>
                <w:sz w:val="28"/>
                <w:szCs w:val="28"/>
              </w:rPr>
            </w:pPr>
          </w:p>
          <w:p w:rsidR="000564EE" w:rsidRDefault="00DF6B7D" w:rsidP="00D828F2">
            <w:pPr>
              <w:tabs>
                <w:tab w:val="center" w:pos="4782"/>
              </w:tabs>
              <w:jc w:val="both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="00D828F2">
              <w:rPr>
                <w:rFonts w:cs="B Nazanin" w:hint="cs"/>
                <w:sz w:val="28"/>
                <w:szCs w:val="28"/>
                <w:rtl/>
              </w:rPr>
              <w:t xml:space="preserve">دو نقطه 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A</m:t>
              </m:r>
            </m:oMath>
            <w:r w:rsidR="00D828F2">
              <w:rPr>
                <w:rFonts w:cs="B Nazanin" w:hint="cs"/>
                <w:sz w:val="28"/>
                <w:szCs w:val="28"/>
                <w:rtl/>
              </w:rPr>
              <w:t xml:space="preserve"> و</w:t>
            </w:r>
            <w:r w:rsidR="00D828F2">
              <w:rPr>
                <w:rFonts w:cs="B Nazanin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B</m:t>
              </m:r>
            </m:oMath>
            <w:r w:rsidR="00D828F2">
              <w:rPr>
                <w:rFonts w:cs="B Nazanin" w:hint="cs"/>
                <w:sz w:val="28"/>
                <w:szCs w:val="28"/>
                <w:rtl/>
              </w:rPr>
              <w:t xml:space="preserve"> را به فاصله </w:t>
            </w:r>
            <w:r w:rsidR="00D828F2">
              <w:rPr>
                <w:rFonts w:cs="B Nazanin"/>
                <w:sz w:val="28"/>
                <w:szCs w:val="28"/>
              </w:rPr>
              <w:t>6</w:t>
            </w:r>
            <w:r w:rsidR="00D828F2">
              <w:rPr>
                <w:rFonts w:cs="B Nazanin" w:hint="cs"/>
                <w:sz w:val="28"/>
                <w:szCs w:val="28"/>
                <w:rtl/>
              </w:rPr>
              <w:t xml:space="preserve"> سانتی متر از هم در نظر بگیرید . نقاطی را بیابید که فاصله شان از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A</m:t>
              </m:r>
            </m:oMath>
            <w:r w:rsidR="00D828F2">
              <w:rPr>
                <w:rFonts w:cs="B Nazanin" w:hint="cs"/>
                <w:sz w:val="28"/>
                <w:szCs w:val="28"/>
                <w:rtl/>
              </w:rPr>
              <w:t xml:space="preserve"> برابر 4</w:t>
            </w:r>
            <w:r w:rsidR="00D828F2">
              <w:rPr>
                <w:rFonts w:cs="B Nazanin"/>
                <w:sz w:val="28"/>
                <w:szCs w:val="28"/>
              </w:rPr>
              <w:t xml:space="preserve">  </w:t>
            </w:r>
            <w:r w:rsidR="00D828F2">
              <w:rPr>
                <w:rFonts w:cs="B Nazanin" w:hint="cs"/>
                <w:sz w:val="28"/>
                <w:szCs w:val="28"/>
                <w:rtl/>
              </w:rPr>
              <w:t xml:space="preserve"> سانتی متر  واز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B</m:t>
              </m:r>
            </m:oMath>
            <w:r w:rsidR="00D828F2">
              <w:rPr>
                <w:rFonts w:cs="B Nazanin" w:hint="cs"/>
                <w:sz w:val="28"/>
                <w:szCs w:val="28"/>
                <w:rtl/>
              </w:rPr>
              <w:t xml:space="preserve"> برابر 5 سانتی متر باشد . </w:t>
            </w:r>
          </w:p>
          <w:p w:rsidR="005B1A7A" w:rsidRDefault="005B1A7A" w:rsidP="00DF6B7D">
            <w:pPr>
              <w:tabs>
                <w:tab w:val="center" w:pos="4782"/>
              </w:tabs>
              <w:jc w:val="both"/>
              <w:rPr>
                <w:rFonts w:cs="B Nazanin"/>
                <w:sz w:val="28"/>
                <w:szCs w:val="28"/>
                <w:rtl/>
              </w:rPr>
            </w:pPr>
          </w:p>
          <w:p w:rsidR="00347ADE" w:rsidRDefault="00347ADE" w:rsidP="00DF6B7D">
            <w:pPr>
              <w:tabs>
                <w:tab w:val="center" w:pos="4782"/>
              </w:tabs>
              <w:jc w:val="both"/>
              <w:rPr>
                <w:rFonts w:cs="B Nazanin"/>
                <w:sz w:val="28"/>
                <w:szCs w:val="28"/>
                <w:rtl/>
              </w:rPr>
            </w:pPr>
          </w:p>
          <w:p w:rsidR="00E10AF6" w:rsidRDefault="00E10AF6" w:rsidP="00DF6B7D">
            <w:pPr>
              <w:tabs>
                <w:tab w:val="center" w:pos="4782"/>
              </w:tabs>
              <w:jc w:val="both"/>
              <w:rPr>
                <w:rFonts w:cs="B Nazanin"/>
                <w:sz w:val="28"/>
                <w:szCs w:val="28"/>
                <w:rtl/>
              </w:rPr>
            </w:pPr>
          </w:p>
          <w:p w:rsidR="00347ADE" w:rsidRDefault="00347ADE" w:rsidP="00DF6B7D">
            <w:pPr>
              <w:tabs>
                <w:tab w:val="center" w:pos="4782"/>
              </w:tabs>
              <w:jc w:val="both"/>
              <w:rPr>
                <w:rFonts w:cs="B Nazanin"/>
                <w:sz w:val="28"/>
                <w:szCs w:val="28"/>
                <w:rtl/>
              </w:rPr>
            </w:pPr>
          </w:p>
          <w:p w:rsidR="00563777" w:rsidRDefault="005B1A7A" w:rsidP="00DF6B7D">
            <w:pPr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ب</w:t>
            </w:r>
            <w:r w:rsidR="00DF6B7D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071AF1" w:rsidRPr="00DF6B7D">
              <w:rPr>
                <w:rFonts w:cs="B Nazanin" w:hint="cs"/>
                <w:sz w:val="28"/>
                <w:szCs w:val="28"/>
                <w:rtl/>
              </w:rPr>
              <w:t xml:space="preserve">یک لوزی رسم کنید که طول قطرهایش  2  و 3  باشد. </w:t>
            </w:r>
            <w:r w:rsidR="00DF6B7D" w:rsidRPr="00DF6B7D">
              <w:rPr>
                <w:rFonts w:cs="B Nazanin" w:hint="cs"/>
                <w:sz w:val="28"/>
                <w:szCs w:val="28"/>
                <w:rtl/>
              </w:rPr>
              <w:t>(طریقه ترسیم را توضیح دهید.)</w:t>
            </w:r>
          </w:p>
          <w:p w:rsidR="00347ADE" w:rsidRDefault="00347ADE" w:rsidP="00DF6B7D">
            <w:pPr>
              <w:rPr>
                <w:rFonts w:cs="B Nazanin"/>
                <w:sz w:val="28"/>
                <w:szCs w:val="28"/>
                <w:rtl/>
              </w:rPr>
            </w:pPr>
          </w:p>
          <w:p w:rsidR="00347ADE" w:rsidRDefault="00347ADE" w:rsidP="00DF6B7D">
            <w:pPr>
              <w:rPr>
                <w:rFonts w:cs="B Nazanin"/>
                <w:sz w:val="28"/>
                <w:szCs w:val="28"/>
                <w:rtl/>
              </w:rPr>
            </w:pPr>
          </w:p>
          <w:p w:rsidR="00347ADE" w:rsidRDefault="00347ADE" w:rsidP="00DF6B7D">
            <w:pPr>
              <w:rPr>
                <w:rFonts w:cs="B Nazanin"/>
                <w:sz w:val="28"/>
                <w:szCs w:val="28"/>
                <w:rtl/>
              </w:rPr>
            </w:pPr>
          </w:p>
          <w:p w:rsidR="00E10AF6" w:rsidRDefault="00E10AF6" w:rsidP="00DF6B7D">
            <w:pPr>
              <w:rPr>
                <w:rFonts w:cs="B Nazanin"/>
                <w:sz w:val="28"/>
                <w:szCs w:val="28"/>
                <w:rtl/>
              </w:rPr>
            </w:pPr>
          </w:p>
          <w:p w:rsidR="00E10AF6" w:rsidRDefault="00E10AF6" w:rsidP="00DF6B7D">
            <w:pPr>
              <w:rPr>
                <w:rFonts w:cs="B Nazanin"/>
                <w:sz w:val="28"/>
                <w:szCs w:val="28"/>
                <w:rtl/>
              </w:rPr>
            </w:pPr>
          </w:p>
          <w:p w:rsidR="00347ADE" w:rsidRPr="008B4013" w:rsidRDefault="00347ADE" w:rsidP="00DF6B7D">
            <w:pPr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5B1A7A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</w:tr>
      <w:tr w:rsidR="00E843FC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E843FC" w:rsidRPr="000337D4" w:rsidRDefault="00E843FC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E843FC" w:rsidRDefault="00E843FC" w:rsidP="009E04AD">
            <w:pPr>
              <w:tabs>
                <w:tab w:val="right" w:pos="9423"/>
              </w:tabs>
              <w:rPr>
                <w:rFonts w:cs="B Nazanin"/>
                <w:sz w:val="28"/>
                <w:szCs w:val="28"/>
                <w:rtl/>
              </w:rPr>
            </w:pPr>
            <w:r w:rsidRPr="002941B5">
              <w:rPr>
                <w:rFonts w:cs="B Nazanin" w:hint="cs"/>
                <w:sz w:val="28"/>
                <w:szCs w:val="28"/>
                <w:rtl/>
              </w:rPr>
              <w:t xml:space="preserve">به کمک بر هان خلف </w:t>
            </w:r>
            <w:r w:rsidR="009E04AD">
              <w:rPr>
                <w:rFonts w:cs="B Nazanin" w:hint="cs"/>
                <w:sz w:val="28"/>
                <w:szCs w:val="28"/>
                <w:rtl/>
              </w:rPr>
              <w:t xml:space="preserve">، </w:t>
            </w:r>
            <w:r>
              <w:rPr>
                <w:rFonts w:cs="B Nazanin" w:hint="cs"/>
                <w:sz w:val="28"/>
                <w:szCs w:val="28"/>
                <w:rtl/>
              </w:rPr>
              <w:t>ثابت کنید :</w:t>
            </w:r>
            <w:r w:rsidRPr="00D44DBD">
              <w:rPr>
                <w:rFonts w:cs="B Nazanin" w:hint="cs"/>
                <w:sz w:val="28"/>
                <w:szCs w:val="28"/>
                <w:rtl/>
              </w:rPr>
              <w:t xml:space="preserve"> خطی که یکی از دو خط موازی را قطع کند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D44DBD">
              <w:rPr>
                <w:rFonts w:cs="B Nazanin" w:hint="cs"/>
                <w:sz w:val="28"/>
                <w:szCs w:val="28"/>
                <w:rtl/>
              </w:rPr>
              <w:t>، دیگری را نیز قطع می کند.</w:t>
            </w:r>
          </w:p>
          <w:p w:rsidR="00E843FC" w:rsidRDefault="00E843FC" w:rsidP="007F37AF">
            <w:pPr>
              <w:tabs>
                <w:tab w:val="left" w:pos="75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</w:p>
          <w:p w:rsidR="00B61F62" w:rsidRDefault="00B61F62" w:rsidP="007F37AF">
            <w:pPr>
              <w:tabs>
                <w:tab w:val="left" w:pos="75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</w:p>
          <w:p w:rsidR="00B61F62" w:rsidRDefault="00B61F62" w:rsidP="007F37AF">
            <w:pPr>
              <w:tabs>
                <w:tab w:val="left" w:pos="75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</w:p>
          <w:p w:rsidR="00E843FC" w:rsidRPr="0047667A" w:rsidRDefault="00E843FC" w:rsidP="007F37AF">
            <w:pPr>
              <w:tabs>
                <w:tab w:val="left" w:pos="75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E843FC" w:rsidRPr="000337D4" w:rsidRDefault="00E843FC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</w:t>
            </w:r>
          </w:p>
        </w:tc>
      </w:tr>
      <w:tr w:rsidR="00B61F62" w:rsidRPr="00697D23" w:rsidTr="007F37AF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61F62" w:rsidRPr="00697D23" w:rsidRDefault="00B61F62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lastRenderedPageBreak/>
              <w:t>ردیف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61F62" w:rsidRPr="00697D23" w:rsidRDefault="00B61F62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t xml:space="preserve">ادامه سوالات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61F62" w:rsidRPr="00697D23" w:rsidRDefault="00492D0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</w:p>
        </w:tc>
      </w:tr>
      <w:tr w:rsidR="00952C36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3E0E77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E04AD" w:rsidRDefault="009E04AD" w:rsidP="009E04AD">
            <w:pPr>
              <w:tabs>
                <w:tab w:val="right" w:pos="9423"/>
              </w:tabs>
              <w:rPr>
                <w:rFonts w:cs="B Nazanin"/>
                <w:noProof/>
                <w:sz w:val="28"/>
                <w:szCs w:val="28"/>
                <w:rtl/>
              </w:rPr>
            </w:pPr>
            <w:r w:rsidRPr="009E04AD">
              <w:rPr>
                <w:rFonts w:cs="B Nazanin" w:hint="cs"/>
                <w:noProof/>
                <w:sz w:val="28"/>
                <w:szCs w:val="28"/>
                <w:rtl/>
              </w:rPr>
              <w:t>با کامل کردن استدلال استنتاجی بیان شده نتیجه بگیرید که نیمساز های داخلی هر مثلث هم راس اند.</w:t>
            </w:r>
          </w:p>
          <w:p w:rsidR="009E04AD" w:rsidRPr="009E04AD" w:rsidRDefault="009E04AD" w:rsidP="009E04AD">
            <w:pPr>
              <w:tabs>
                <w:tab w:val="right" w:pos="9423"/>
              </w:tabs>
              <w:rPr>
                <w:rFonts w:cs="B Nazanin"/>
                <w:noProof/>
                <w:sz w:val="28"/>
                <w:szCs w:val="28"/>
                <w:rtl/>
              </w:rPr>
            </w:pPr>
          </w:p>
          <w:p w:rsidR="009E04AD" w:rsidRPr="000F0F1B" w:rsidRDefault="009E04AD" w:rsidP="00F92E8E">
            <w:pPr>
              <w:tabs>
                <w:tab w:val="right" w:pos="9423"/>
              </w:tabs>
              <w:jc w:val="both"/>
              <w:rPr>
                <w:rFonts w:cs="B Nazanin"/>
                <w:noProof/>
                <w:sz w:val="28"/>
                <w:szCs w:val="28"/>
                <w:rtl/>
              </w:rPr>
            </w:pPr>
            <w:r w:rsidRPr="009E04AD">
              <w:rPr>
                <w:rFonts w:cs="B Nazanin" w:hint="cs"/>
                <w:b/>
                <w:bCs/>
                <w:noProof/>
                <w:sz w:val="28"/>
                <w:szCs w:val="28"/>
                <w:u w:val="single"/>
                <w:rtl/>
              </w:rPr>
              <w:t>استدلال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>:</w:t>
            </w:r>
            <w:r>
              <w:rPr>
                <w:rFonts w:cs="B Nazanin" w:hint="cs"/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مثلث دلخوا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ABC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noProof/>
                  <w:sz w:val="28"/>
                  <w:szCs w:val="28"/>
                  <w:rtl/>
                </w:rPr>
                <m:t xml:space="preserve"> </m:t>
              </m:r>
            </m:oMath>
            <w:r>
              <w:rPr>
                <w:rFonts w:eastAsiaTheme="minorEastAsia" w:cs="B Nazanin"/>
                <w:iCs/>
                <w:noProof/>
                <w:sz w:val="28"/>
                <w:szCs w:val="28"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در شکل مقابل در نظر می گیریم. نیمساز های زوایای </w:t>
            </w:r>
            <m:oMath>
              <m: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sz w:val="28"/>
                  <w:szCs w:val="28"/>
                  <w:rtl/>
                </w:rPr>
                <m:t xml:space="preserve"> </m:t>
              </m:r>
            </m:oMath>
            <w:r>
              <w:rPr>
                <w:rFonts w:cs="B Nazanin" w:hint="cs"/>
                <w:sz w:val="28"/>
                <w:szCs w:val="28"/>
                <w:rtl/>
              </w:rPr>
              <w:t>و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 xml:space="preserve"> B </m:t>
              </m:r>
            </m:oMath>
            <w:r>
              <w:rPr>
                <w:rFonts w:cs="B Nazanin"/>
                <w:sz w:val="28"/>
                <w:szCs w:val="28"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مانند شکل یکدیگر را در نقطه ای مانند </w:t>
            </w:r>
            <m:oMath>
              <m: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  <m:r>
                <w:rPr>
                  <w:rFonts w:ascii="Cambria Math" w:hAnsi="Cambria Math" w:cs="B Nazanin" w:hint="cs"/>
                  <w:noProof/>
                  <w:sz w:val="28"/>
                  <w:szCs w:val="28"/>
                  <w:rtl/>
                </w:rPr>
                <m:t xml:space="preserve"> 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قطع می کند. از نقط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 مانند شکل سه عمود به اضلاع مثلث رسم می کنیم.</w:t>
            </w:r>
          </w:p>
          <w:p w:rsidR="009E04AD" w:rsidRPr="000F0F1B" w:rsidRDefault="009E04AD" w:rsidP="009E04AD">
            <w:pPr>
              <w:tabs>
                <w:tab w:val="right" w:pos="9423"/>
              </w:tabs>
              <w:rPr>
                <w:rFonts w:cs="B Nazanin"/>
                <w:noProof/>
                <w:sz w:val="28"/>
                <w:szCs w:val="28"/>
                <w:rtl/>
              </w:rPr>
            </w:pP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1) نقط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روی نیمساز زاوی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A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است</w:t>
            </w:r>
            <w:r w:rsidR="00F92E8E">
              <w:rPr>
                <w:rFonts w:cs="B Nazanin"/>
                <w:noProof/>
                <w:sz w:val="28"/>
                <w:szCs w:val="28"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 بنابر این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..............</w:t>
            </w:r>
            <w:r w:rsidRPr="000F0F1B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/>
                <w:position w:val="-4"/>
                <w:sz w:val="28"/>
                <w:szCs w:val="28"/>
              </w:rPr>
              <w:object w:dxaOrig="200" w:dyaOrig="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pt" o:ole="">
                  <v:imagedata r:id="rId7" o:title=""/>
                </v:shape>
                <o:OLEObject Type="Embed" ProgID="Equation.DSMT4" ShapeID="_x0000_i1025" DrawAspect="Content" ObjectID="_1546189549" r:id="rId8"/>
              </w:objec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...............</w:t>
            </w:r>
          </w:p>
          <w:p w:rsidR="009E04AD" w:rsidRPr="000F0F1B" w:rsidRDefault="009E04AD" w:rsidP="009E04AD">
            <w:pPr>
              <w:tabs>
                <w:tab w:val="right" w:pos="9423"/>
              </w:tabs>
              <w:rPr>
                <w:rFonts w:cs="B Nazanin"/>
                <w:noProof/>
                <w:sz w:val="28"/>
                <w:szCs w:val="28"/>
                <w:rtl/>
              </w:rPr>
            </w:pP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2) نقط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روی نیمساز زاوی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B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است</w:t>
            </w:r>
            <w:r w:rsidR="00F92E8E">
              <w:rPr>
                <w:rFonts w:cs="B Nazanin"/>
                <w:noProof/>
                <w:sz w:val="28"/>
                <w:szCs w:val="28"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 بنابر این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..............</w:t>
            </w:r>
            <w:r w:rsidRPr="000F0F1B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/>
                <w:position w:val="-4"/>
                <w:sz w:val="28"/>
                <w:szCs w:val="28"/>
              </w:rPr>
              <w:object w:dxaOrig="200" w:dyaOrig="180">
                <v:shape id="_x0000_i1026" type="#_x0000_t75" style="width:9.75pt;height:9pt" o:ole="">
                  <v:imagedata r:id="rId7" o:title=""/>
                </v:shape>
                <o:OLEObject Type="Embed" ProgID="Equation.DSMT4" ShapeID="_x0000_i1026" DrawAspect="Content" ObjectID="_1546189550" r:id="rId9"/>
              </w:objec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...............</w:t>
            </w:r>
          </w:p>
          <w:p w:rsidR="009E04AD" w:rsidRPr="000F0F1B" w:rsidRDefault="009E04AD" w:rsidP="00F92E8E">
            <w:pPr>
              <w:tabs>
                <w:tab w:val="right" w:pos="9423"/>
              </w:tabs>
              <w:jc w:val="both"/>
              <w:rPr>
                <w:rFonts w:cs="B Nazanin"/>
                <w:noProof/>
                <w:sz w:val="28"/>
                <w:szCs w:val="28"/>
              </w:rPr>
            </w:pP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از (1) و (2) نتیجه می گیریم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: ................</w:t>
            </w:r>
            <w:r w:rsidRPr="000F0F1B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/>
                <w:position w:val="-4"/>
                <w:sz w:val="28"/>
                <w:szCs w:val="28"/>
              </w:rPr>
              <w:object w:dxaOrig="200" w:dyaOrig="180">
                <v:shape id="_x0000_i1027" type="#_x0000_t75" style="width:9.75pt;height:9pt" o:ole="">
                  <v:imagedata r:id="rId7" o:title=""/>
                </v:shape>
                <o:OLEObject Type="Embed" ProgID="Equation.DSMT4" ShapeID="_x0000_i1027" DrawAspect="Content" ObjectID="_1546189551" r:id="rId10"/>
              </w:objec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................ بنابر این نقط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روی ............................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>.............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..................... در نتیجه نقط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sz w:val="28"/>
                  <w:szCs w:val="28"/>
                </w:rPr>
                <m:t>P</m:t>
              </m:r>
            </m:oMath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 xml:space="preserve"> محل برخورد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  </w:t>
            </w:r>
            <w:r w:rsidRPr="000F0F1B">
              <w:rPr>
                <w:rFonts w:cs="B Nazanin" w:hint="cs"/>
                <w:noProof/>
                <w:sz w:val="28"/>
                <w:szCs w:val="28"/>
                <w:rtl/>
              </w:rPr>
              <w:t>......................................................</w:t>
            </w:r>
          </w:p>
          <w:p w:rsidR="00347ADE" w:rsidRPr="0047667A" w:rsidRDefault="00F81130" w:rsidP="00F81130">
            <w:pPr>
              <w:tabs>
                <w:tab w:val="left" w:pos="756"/>
                <w:tab w:val="left" w:pos="2191"/>
                <w:tab w:val="right" w:pos="1027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  <w:rtl/>
              </w:rPr>
              <w:tab/>
            </w:r>
            <w:r>
              <w:rPr>
                <w:rFonts w:cs="B Nazanin"/>
                <w:sz w:val="28"/>
                <w:szCs w:val="28"/>
                <w:rtl/>
              </w:rPr>
              <w:tab/>
            </w:r>
            <w:r>
              <w:rPr>
                <w:rFonts w:cs="B Nazanin"/>
                <w:sz w:val="28"/>
                <w:szCs w:val="28"/>
                <w:rtl/>
              </w:rPr>
              <w:tab/>
            </w:r>
            <w:r>
              <w:rPr>
                <w:noProof/>
                <w:lang w:bidi="ar-SA"/>
              </w:rPr>
              <w:drawing>
                <wp:inline distT="0" distB="0" distL="0" distR="0">
                  <wp:extent cx="2105025" cy="1746724"/>
                  <wp:effectExtent l="0" t="0" r="0" b="635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45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277" cy="17527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2879FB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/25</w:t>
            </w:r>
          </w:p>
        </w:tc>
      </w:tr>
      <w:tr w:rsidR="005E4696" w:rsidRPr="000337D4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E4696" w:rsidRPr="000337D4" w:rsidRDefault="003E0E77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E04AD" w:rsidRDefault="009E04AD" w:rsidP="009E04AD">
            <w:pPr>
              <w:tabs>
                <w:tab w:val="left" w:pos="756"/>
              </w:tabs>
              <w:ind w:right="-450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ثابت کنید  </w:t>
            </w:r>
            <w:r w:rsidRPr="002847BD">
              <w:rPr>
                <w:rFonts w:cs="B Mitra" w:hint="cs"/>
                <w:sz w:val="28"/>
                <w:szCs w:val="28"/>
                <w:rtl/>
              </w:rPr>
              <w:t>اگر در مثلثی دو ضلع نابرابر باشند، زاویه روبرو به ضلع بزرگتر، بزرگتر</w:t>
            </w:r>
            <w:r>
              <w:rPr>
                <w:rFonts w:cs="B Mitra" w:hint="cs"/>
                <w:sz w:val="28"/>
                <w:szCs w:val="28"/>
                <w:rtl/>
              </w:rPr>
              <w:t xml:space="preserve">است </w:t>
            </w:r>
            <w:r w:rsidRPr="002847BD">
              <w:rPr>
                <w:rFonts w:cs="B Mitra" w:hint="cs"/>
                <w:sz w:val="28"/>
                <w:szCs w:val="28"/>
                <w:rtl/>
              </w:rPr>
              <w:t xml:space="preserve"> از ضلع روبه رو به ضلع کوچکتر</w:t>
            </w:r>
            <w:r>
              <w:rPr>
                <w:rFonts w:cs="B Nazanin" w:hint="cs"/>
                <w:sz w:val="28"/>
                <w:szCs w:val="28"/>
                <w:rtl/>
              </w:rPr>
              <w:t>.</w:t>
            </w:r>
          </w:p>
          <w:p w:rsidR="00BF5498" w:rsidRDefault="00BF5498" w:rsidP="00624252">
            <w:pPr>
              <w:jc w:val="right"/>
              <w:rPr>
                <w:rFonts w:cs="B Nazanin"/>
                <w:sz w:val="28"/>
                <w:szCs w:val="28"/>
                <w:rtl/>
              </w:rPr>
            </w:pPr>
          </w:p>
          <w:p w:rsidR="009E04AD" w:rsidRDefault="009E04AD" w:rsidP="00624252">
            <w:pPr>
              <w:jc w:val="right"/>
              <w:rPr>
                <w:rFonts w:cs="B Nazanin"/>
                <w:sz w:val="28"/>
                <w:szCs w:val="28"/>
                <w:rtl/>
              </w:rPr>
            </w:pPr>
          </w:p>
          <w:p w:rsidR="009E04AD" w:rsidRDefault="009E04AD" w:rsidP="00624252">
            <w:pPr>
              <w:jc w:val="right"/>
              <w:rPr>
                <w:rFonts w:cs="B Nazanin"/>
                <w:sz w:val="28"/>
                <w:szCs w:val="28"/>
                <w:rtl/>
              </w:rPr>
            </w:pPr>
          </w:p>
          <w:p w:rsidR="009E04AD" w:rsidRPr="0047667A" w:rsidRDefault="009E04AD" w:rsidP="00624252">
            <w:pPr>
              <w:jc w:val="right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E4696" w:rsidRPr="000337D4" w:rsidRDefault="002879FB" w:rsidP="00AE32ED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/5</w:t>
            </w:r>
          </w:p>
        </w:tc>
      </w:tr>
      <w:tr w:rsidR="00952C36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3E0E77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24252" w:rsidRPr="00347ADE" w:rsidRDefault="00624252" w:rsidP="00624252">
            <w:pPr>
              <w:rPr>
                <w:rFonts w:cs="B Nazanin"/>
                <w:noProof/>
                <w:sz w:val="28"/>
                <w:szCs w:val="28"/>
              </w:rPr>
            </w:pPr>
            <w:r w:rsidRPr="00347ADE">
              <w:rPr>
                <w:rFonts w:cs="B Nazanin" w:hint="cs"/>
                <w:noProof/>
                <w:sz w:val="28"/>
                <w:szCs w:val="28"/>
                <w:rtl/>
              </w:rPr>
              <w:t>ثابت کنید اگر دو زاویه از مثلثی با دو زاویه از مثلث دیگر برابر باشد آنگاه دو مثلث متشابهند.</w:t>
            </w:r>
          </w:p>
          <w:p w:rsidR="00DE27A1" w:rsidRDefault="00A53261" w:rsidP="00A53261">
            <w:pPr>
              <w:tabs>
                <w:tab w:val="right" w:pos="9826"/>
              </w:tabs>
              <w:jc w:val="right"/>
              <w:rPr>
                <w:rFonts w:cs="B Mitra"/>
                <w:sz w:val="24"/>
                <w:szCs w:val="24"/>
                <w:rtl/>
              </w:rPr>
            </w:pPr>
            <w:r>
              <w:rPr>
                <w:rFonts w:cs="B Mitra"/>
                <w:noProof/>
                <w:sz w:val="24"/>
                <w:szCs w:val="24"/>
                <w:rtl/>
                <w:lang w:bidi="ar-SA"/>
              </w:rPr>
              <w:drawing>
                <wp:inline distT="0" distB="0" distL="0" distR="0">
                  <wp:extent cx="3809880" cy="1658674"/>
                  <wp:effectExtent l="0" t="0" r="63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AAAAAAAAAAAAAAA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5546" cy="16611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47ADE" w:rsidRDefault="00347ADE" w:rsidP="009E04AD">
            <w:pPr>
              <w:tabs>
                <w:tab w:val="right" w:pos="9826"/>
              </w:tabs>
              <w:rPr>
                <w:rFonts w:cs="B Mitra"/>
                <w:sz w:val="24"/>
                <w:szCs w:val="24"/>
              </w:rPr>
            </w:pPr>
          </w:p>
          <w:p w:rsidR="00A53261" w:rsidRPr="00347ADE" w:rsidRDefault="00A53261" w:rsidP="009E04AD">
            <w:pPr>
              <w:tabs>
                <w:tab w:val="right" w:pos="9826"/>
              </w:tabs>
              <w:rPr>
                <w:rFonts w:cs="B Mitra"/>
                <w:sz w:val="24"/>
                <w:szCs w:val="24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952C36" w:rsidRPr="000337D4" w:rsidRDefault="00E71187" w:rsidP="00952C36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2</w:t>
            </w:r>
          </w:p>
        </w:tc>
      </w:tr>
      <w:tr w:rsidR="00B86ECE" w:rsidRPr="000337D4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B86ECE" w:rsidRPr="000337D4" w:rsidRDefault="003E0E77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1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97D23" w:rsidRPr="00347ADE" w:rsidRDefault="00697D23" w:rsidP="00EE1317">
            <w:pPr>
              <w:tabs>
                <w:tab w:val="right" w:pos="9423"/>
              </w:tabs>
              <w:rPr>
                <w:rFonts w:cs="B Nazanin"/>
                <w:noProof/>
                <w:sz w:val="28"/>
                <w:szCs w:val="28"/>
                <w:rtl/>
              </w:rPr>
            </w:pPr>
            <w:r w:rsidRPr="00347ADE">
              <w:rPr>
                <w:rFonts w:cs="B Nazanin" w:hint="cs"/>
                <w:noProof/>
                <w:sz w:val="28"/>
                <w:szCs w:val="28"/>
                <w:rtl/>
              </w:rPr>
              <w:t xml:space="preserve">در شکل 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>زیر</w:t>
            </w:r>
            <w:r w:rsidRPr="00347ADE"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noProof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noProof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noProof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  <m:t>A</m:t>
                  </m:r>
                </m:e>
              </m:acc>
            </m:oMath>
            <w:r w:rsidR="00EE1317" w:rsidRPr="00EE1317">
              <w:rPr>
                <w:rFonts w:cs="B Nazanin"/>
                <w:noProof/>
                <w:sz w:val="28"/>
                <w:szCs w:val="28"/>
              </w:rPr>
              <w:t xml:space="preserve"> </w:t>
            </w:r>
            <w:r w:rsidR="00EE1317" w:rsidRPr="00EE1317">
              <w:rPr>
                <w:rFonts w:cs="B Nazanin" w:hint="cs"/>
                <w:noProof/>
                <w:sz w:val="28"/>
                <w:szCs w:val="28"/>
                <w:rtl/>
              </w:rPr>
              <w:t xml:space="preserve"> ، مقدار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x</m:t>
              </m:r>
            </m:oMath>
            <w:r w:rsidR="00EE1317" w:rsidRPr="00EE1317">
              <w:rPr>
                <w:rFonts w:cs="B Nazanin" w:hint="cs"/>
                <w:noProof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y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noProof/>
                  <w:sz w:val="28"/>
                  <w:szCs w:val="28"/>
                  <w:rtl/>
                </w:rPr>
                <m:t xml:space="preserve"> </m:t>
              </m:r>
            </m:oMath>
            <w:r w:rsidR="00EE1317">
              <w:rPr>
                <w:rFonts w:eastAsiaTheme="minorEastAsia" w:cs="B Nazanin" w:hint="cs"/>
                <w:noProof/>
                <w:sz w:val="28"/>
                <w:szCs w:val="28"/>
                <w:rtl/>
              </w:rPr>
              <w:t xml:space="preserve"> </w:t>
            </w:r>
            <w:r w:rsidR="00EE1317" w:rsidRPr="00EE1317">
              <w:rPr>
                <w:rFonts w:cs="B Nazanin" w:hint="cs"/>
                <w:noProof/>
                <w:sz w:val="28"/>
                <w:szCs w:val="28"/>
                <w:rtl/>
              </w:rPr>
              <w:t xml:space="preserve">را بیابید . </w:t>
            </w:r>
          </w:p>
          <w:p w:rsidR="00EE1317" w:rsidRPr="0047667A" w:rsidRDefault="00645E8B" w:rsidP="00963818">
            <w:pPr>
              <w:jc w:val="right"/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cs="B Nazanin"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>
                  <wp:extent cx="2057400" cy="156388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99.png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3537" cy="15685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B86ECE" w:rsidRPr="000337D4" w:rsidRDefault="00AB5FDC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1</w:t>
            </w:r>
          </w:p>
        </w:tc>
      </w:tr>
      <w:tr w:rsidR="00697D23" w:rsidRPr="00697D23" w:rsidTr="007F37AF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97D23" w:rsidRPr="00697D23" w:rsidRDefault="00697D23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lastRenderedPageBreak/>
              <w:t>ردیف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97D23" w:rsidRPr="00697D23" w:rsidRDefault="00697D23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t xml:space="preserve">ادامه سوالات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97D23" w:rsidRPr="00697D23" w:rsidRDefault="00492D0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</w:p>
        </w:tc>
      </w:tr>
      <w:tr w:rsidR="006F75C9" w:rsidRPr="000337D4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F75C9" w:rsidRPr="000337D4" w:rsidRDefault="003E0E77" w:rsidP="006F75C9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97D23" w:rsidRPr="004F5742" w:rsidRDefault="00431236" w:rsidP="00697D23">
            <w:pPr>
              <w:rPr>
                <w:rFonts w:cs="B Nazanin"/>
                <w:noProof/>
                <w:sz w:val="28"/>
                <w:szCs w:val="28"/>
                <w:rtl/>
              </w:rPr>
            </w:pPr>
            <w:r w:rsidRPr="004F5742">
              <w:rPr>
                <w:rFonts w:ascii="Cambria" w:hAnsi="Cambria" w:cs="B Nazanin" w:hint="cs"/>
                <w:sz w:val="28"/>
                <w:szCs w:val="28"/>
                <w:rtl/>
              </w:rPr>
              <w:t xml:space="preserve">در دو مثلث متشابه اگر مساحت یکی 4 برابر دیگری باشد و طول یک ضلع از مثلث کوچکتر 5 سانتی متر باشد ، طول ضلع متناظردر مثلث بزرگتر را بیابید .  </w:t>
            </w:r>
          </w:p>
          <w:p w:rsidR="00697D23" w:rsidRDefault="00697D23" w:rsidP="00697D23">
            <w:pPr>
              <w:rPr>
                <w:rFonts w:cs="B Nazanin"/>
                <w:noProof/>
                <w:sz w:val="28"/>
                <w:szCs w:val="28"/>
                <w:rtl/>
              </w:rPr>
            </w:pPr>
          </w:p>
          <w:p w:rsidR="00697D23" w:rsidRDefault="00697D23" w:rsidP="00697D23">
            <w:pPr>
              <w:rPr>
                <w:rFonts w:cs="B Nazanin"/>
                <w:noProof/>
                <w:sz w:val="28"/>
                <w:szCs w:val="28"/>
                <w:rtl/>
              </w:rPr>
            </w:pPr>
          </w:p>
          <w:p w:rsidR="00D44DBD" w:rsidRPr="007E03AD" w:rsidRDefault="00D44DBD" w:rsidP="002E1D67">
            <w:pPr>
              <w:jc w:val="both"/>
              <w:rPr>
                <w:rFonts w:cs="B Nazanin"/>
                <w:sz w:val="28"/>
                <w:szCs w:val="28"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F75C9" w:rsidRPr="000337D4" w:rsidRDefault="00431236" w:rsidP="002505E8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6F75C9" w:rsidRPr="000337D4" w:rsidTr="00697D23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F75C9" w:rsidRPr="000337D4" w:rsidRDefault="003E0E77" w:rsidP="006F75C9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8E5F6C" w:rsidRPr="00127189" w:rsidRDefault="008E5F6C" w:rsidP="008E5F6C">
            <w:pPr>
              <w:rPr>
                <w:rFonts w:cs="B Nazanin"/>
                <w:i/>
                <w:sz w:val="24"/>
                <w:szCs w:val="24"/>
                <w:rtl/>
              </w:rPr>
            </w:pPr>
            <w:r w:rsidRPr="00611621">
              <w:rPr>
                <w:rFonts w:cs="B Nazanin" w:hint="cs"/>
                <w:noProof/>
                <w:sz w:val="28"/>
                <w:szCs w:val="28"/>
                <w:rtl/>
              </w:rPr>
              <w:t xml:space="preserve">در شکل زیر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MN∥BC</m:t>
              </m:r>
            </m:oMath>
            <w:r w:rsidRPr="00611621">
              <w:rPr>
                <w:rFonts w:cs="B Nazanin" w:hint="cs"/>
                <w:noProof/>
                <w:sz w:val="28"/>
                <w:szCs w:val="28"/>
                <w:rtl/>
              </w:rPr>
              <w:t xml:space="preserve">  ،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PN∥MC</m:t>
              </m:r>
            </m:oMath>
            <w:r w:rsidRPr="00611621">
              <w:rPr>
                <w:rFonts w:cs="B Nazanin" w:hint="cs"/>
                <w:noProof/>
                <w:sz w:val="28"/>
                <w:szCs w:val="28"/>
                <w:rtl/>
              </w:rPr>
              <w:t xml:space="preserve">  ثابت کنید</w:t>
            </w:r>
            <w:r w:rsid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611621">
              <w:rPr>
                <w:rFonts w:cs="B Nazanin" w:hint="cs"/>
                <w:noProof/>
                <w:sz w:val="28"/>
                <w:szCs w:val="28"/>
                <w:rtl/>
              </w:rPr>
              <w:t>:</w:t>
            </w:r>
            <m:oMath>
              <m:sSup>
                <m:sSupPr>
                  <m:ctrl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  <m:t>AM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B Nazanin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=AP×AB </m:t>
              </m:r>
            </m:oMath>
            <w:r w:rsidRPr="00611621">
              <w:rPr>
                <w:rFonts w:cs="B Nazanin"/>
                <w:noProof/>
                <w:sz w:val="28"/>
                <w:szCs w:val="28"/>
              </w:rPr>
              <w:t xml:space="preserve">          </w:t>
            </w:r>
            <w:r w:rsidRPr="00127189">
              <w:rPr>
                <w:rFonts w:cs="B Nazanin"/>
                <w:i/>
                <w:sz w:val="24"/>
                <w:szCs w:val="24"/>
              </w:rPr>
              <w:t xml:space="preserve">     </w:t>
            </w:r>
          </w:p>
          <w:p w:rsidR="006F75C9" w:rsidRPr="00697D23" w:rsidRDefault="008E5F6C" w:rsidP="004E2E36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127189">
              <w:rPr>
                <w:rFonts w:cs="B Nazanin" w:hint="cs"/>
                <w:i/>
                <w:sz w:val="24"/>
                <w:szCs w:val="24"/>
                <w:rtl/>
              </w:rPr>
              <w:t xml:space="preserve">                            </w:t>
            </w:r>
            <w:r w:rsidR="00697D23">
              <w:rPr>
                <w:rFonts w:cs="B Nazanin" w:hint="cs"/>
                <w:i/>
                <w:sz w:val="24"/>
                <w:szCs w:val="24"/>
                <w:rtl/>
              </w:rPr>
              <w:t xml:space="preserve">                              </w:t>
            </w:r>
            <w:r w:rsidRPr="00127189">
              <w:rPr>
                <w:rFonts w:cs="B Nazanin" w:hint="cs"/>
                <w:i/>
                <w:sz w:val="24"/>
                <w:szCs w:val="24"/>
                <w:rtl/>
              </w:rPr>
              <w:t xml:space="preserve">              </w:t>
            </w:r>
            <w:r w:rsidR="004E2E36">
              <w:rPr>
                <w:rFonts w:cs="B Nazanin" w:hint="cs"/>
                <w:i/>
                <w:noProof/>
                <w:sz w:val="24"/>
                <w:szCs w:val="24"/>
                <w:rtl/>
                <w:lang w:bidi="ar-SA"/>
              </w:rPr>
              <w:drawing>
                <wp:inline distT="0" distB="0" distL="0" distR="0">
                  <wp:extent cx="1695450" cy="1809568"/>
                  <wp:effectExtent l="0" t="0" r="0" b="63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55.pn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3652" cy="1818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27189">
              <w:rPr>
                <w:rFonts w:cs="B Nazanin" w:hint="cs"/>
                <w:i/>
                <w:sz w:val="24"/>
                <w:szCs w:val="24"/>
                <w:rtl/>
              </w:rPr>
              <w:t xml:space="preserve">           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F75C9" w:rsidRPr="000337D4" w:rsidRDefault="006F75C9" w:rsidP="006F75C9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5B1651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B1651" w:rsidRPr="000337D4" w:rsidRDefault="005B1651" w:rsidP="00A5562E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  <w:r w:rsidR="00A5562E"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B1651" w:rsidRPr="004F5742" w:rsidRDefault="005B1651" w:rsidP="007F37AF">
            <w:pPr>
              <w:rPr>
                <w:rFonts w:cs="B Nazanin"/>
                <w:noProof/>
                <w:sz w:val="28"/>
                <w:szCs w:val="28"/>
                <w:rtl/>
              </w:rPr>
            </w:pPr>
            <w:r>
              <w:rPr>
                <w:rFonts w:ascii="Cambria" w:hAnsi="Cambria" w:cs="B Nazanin" w:hint="cs"/>
                <w:sz w:val="28"/>
                <w:szCs w:val="28"/>
                <w:rtl/>
              </w:rPr>
              <w:t xml:space="preserve">در یک مثلث قائم الزاویه ، ارتفاع وارد بر وتر 4 بوده و با رسم این ارتفاع ، روی وتر قطعاتی پدید می آید که طول یکی 4 برابر دیگری است . مساحت این مثلث را بیابید . </w:t>
            </w:r>
          </w:p>
          <w:p w:rsidR="005B1651" w:rsidRDefault="005B1651" w:rsidP="007F37AF">
            <w:pPr>
              <w:rPr>
                <w:rFonts w:cs="B Nazanin"/>
                <w:noProof/>
                <w:sz w:val="28"/>
                <w:szCs w:val="28"/>
                <w:rtl/>
              </w:rPr>
            </w:pPr>
          </w:p>
          <w:p w:rsidR="005B1651" w:rsidRDefault="005B1651" w:rsidP="007F37AF">
            <w:pPr>
              <w:rPr>
                <w:rFonts w:cs="B Nazanin"/>
                <w:noProof/>
                <w:sz w:val="28"/>
                <w:szCs w:val="28"/>
                <w:rtl/>
              </w:rPr>
            </w:pPr>
          </w:p>
          <w:p w:rsidR="005B1651" w:rsidRPr="007E03AD" w:rsidRDefault="005B1651" w:rsidP="007F37AF">
            <w:pPr>
              <w:jc w:val="both"/>
              <w:rPr>
                <w:rFonts w:cs="B Nazanin"/>
                <w:sz w:val="28"/>
                <w:szCs w:val="28"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B1651" w:rsidRPr="000337D4" w:rsidRDefault="00EE228C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1</w:t>
            </w:r>
          </w:p>
        </w:tc>
      </w:tr>
      <w:tr w:rsidR="006F75C9" w:rsidTr="00697D23">
        <w:tc>
          <w:tcPr>
            <w:tcW w:w="720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F75C9" w:rsidRPr="000337D4" w:rsidRDefault="00A5562E" w:rsidP="006F75C9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5</w:t>
            </w:r>
          </w:p>
        </w:tc>
        <w:tc>
          <w:tcPr>
            <w:tcW w:w="10042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E7388A" w:rsidRDefault="00E7388A" w:rsidP="00160838">
            <w:pPr>
              <w:rPr>
                <w:rFonts w:cs="B Zar"/>
              </w:rPr>
            </w:pPr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در مثلث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 ABC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noProof/>
                  <w:sz w:val="28"/>
                  <w:szCs w:val="28"/>
                  <w:rtl/>
                </w:rPr>
                <m:t xml:space="preserve"> 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،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M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وسط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BC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MP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و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MQ 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نيمسازهاي زاويه هاي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>AMC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و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noProof/>
                  <w:sz w:val="28"/>
                  <w:szCs w:val="28"/>
                </w:rPr>
                <m:t xml:space="preserve"> AMB </m:t>
              </m:r>
            </m:oMath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>است</w:t>
            </w:r>
            <w:r w:rsidR="00160838"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>. ثابت كنيد</w:t>
            </w:r>
            <w:r w:rsid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: </w:t>
            </w:r>
            <w:r w:rsidR="00697D23" w:rsidRPr="00697D23">
              <w:rPr>
                <w:rFonts w:eastAsiaTheme="minorEastAsia" w:cs="B Nazanin"/>
                <w:iCs/>
                <w:noProof/>
                <w:sz w:val="28"/>
                <w:szCs w:val="28"/>
              </w:rPr>
              <w:t>PQ</w:t>
            </w:r>
            <w:r w:rsidR="00697D23">
              <w:rPr>
                <w:rFonts w:eastAsiaTheme="minorEastAsia" w:cs="B Nazanin" w:hint="cs"/>
                <w:iCs/>
                <w:noProof/>
                <w:sz w:val="28"/>
                <w:szCs w:val="28"/>
                <w:rtl/>
              </w:rPr>
              <w:t xml:space="preserve"> </w:t>
            </w:r>
            <w:r w:rsidR="00697D23" w:rsidRPr="00697D23">
              <w:rPr>
                <w:rFonts w:ascii="Cambria Math" w:eastAsiaTheme="minorEastAsia" w:hAnsi="Cambria Math" w:cs="Cambria Math"/>
                <w:noProof/>
                <w:sz w:val="28"/>
                <w:szCs w:val="28"/>
              </w:rPr>
              <w:t>∥</w:t>
            </w:r>
            <w:r w:rsidR="00697D23">
              <w:rPr>
                <w:rFonts w:ascii="Cambria Math" w:eastAsiaTheme="minorEastAsia" w:hAnsi="Cambria Math" w:cs="Cambria Math" w:hint="cs"/>
                <w:noProof/>
                <w:sz w:val="28"/>
                <w:szCs w:val="28"/>
                <w:rtl/>
              </w:rPr>
              <w:t xml:space="preserve"> </w:t>
            </w:r>
            <w:r w:rsidR="00697D23" w:rsidRPr="00697D23">
              <w:rPr>
                <w:rFonts w:eastAsiaTheme="minorEastAsia" w:cs="B Nazanin"/>
                <w:iCs/>
                <w:noProof/>
                <w:sz w:val="28"/>
                <w:szCs w:val="28"/>
              </w:rPr>
              <w:t>BC</w:t>
            </w:r>
            <w:r w:rsidR="00697D23">
              <w:rPr>
                <w:rFonts w:eastAsiaTheme="minorEastAsia" w:cs="B Nazanin" w:hint="cs"/>
                <w:iCs/>
                <w:noProof/>
                <w:sz w:val="28"/>
                <w:szCs w:val="28"/>
                <w:rtl/>
              </w:rPr>
              <w:t xml:space="preserve"> </w:t>
            </w:r>
            <w:r w:rsidRPr="00697D23">
              <w:rPr>
                <w:rFonts w:eastAsiaTheme="minorEastAsia" w:cs="B Nazanin" w:hint="cs"/>
                <w:noProof/>
                <w:sz w:val="28"/>
                <w:szCs w:val="28"/>
                <w:rtl/>
              </w:rPr>
              <w:t xml:space="preserve"> </w:t>
            </w:r>
            <w:r w:rsidRPr="00697D23">
              <w:rPr>
                <w:rFonts w:cs="B Nazanin" w:hint="cs"/>
                <w:noProof/>
                <w:sz w:val="28"/>
                <w:szCs w:val="28"/>
                <w:rtl/>
              </w:rPr>
              <w:t xml:space="preserve"> </w:t>
            </w:r>
          </w:p>
          <w:p w:rsidR="006F75C9" w:rsidRPr="00160838" w:rsidRDefault="00160838" w:rsidP="00160838">
            <w:pPr>
              <w:jc w:val="right"/>
              <w:rPr>
                <w:rFonts w:cs="B Zar"/>
              </w:rPr>
            </w:pPr>
            <w:r>
              <w:rPr>
                <w:rFonts w:cs="B Zar"/>
                <w:noProof/>
                <w:rtl/>
                <w:lang w:bidi="ar-SA"/>
              </w:rPr>
              <w:drawing>
                <wp:inline distT="0" distB="0" distL="0" distR="0">
                  <wp:extent cx="2143125" cy="177148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2.pn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6851" cy="17828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6F75C9" w:rsidRPr="000337D4" w:rsidRDefault="00F0456E" w:rsidP="006F75C9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  <w:r w:rsidR="00E7388A">
              <w:rPr>
                <w:rFonts w:cs="B Nazanin" w:hint="cs"/>
                <w:sz w:val="28"/>
                <w:szCs w:val="28"/>
                <w:rtl/>
              </w:rPr>
              <w:t>5/1</w:t>
            </w:r>
          </w:p>
        </w:tc>
      </w:tr>
      <w:tr w:rsidR="006F75C9" w:rsidTr="00697D23">
        <w:tc>
          <w:tcPr>
            <w:tcW w:w="10762" w:type="dxa"/>
            <w:gridSpan w:val="2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F75C9" w:rsidRPr="007508A5" w:rsidRDefault="006F75C9" w:rsidP="006F75C9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508A5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جمع نمره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6F75C9" w:rsidRPr="007508A5" w:rsidRDefault="006F75C9" w:rsidP="006F75C9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508A5">
              <w:rPr>
                <w:rFonts w:cs="B Nazanin" w:hint="cs"/>
                <w:b/>
                <w:bCs/>
                <w:sz w:val="28"/>
                <w:szCs w:val="28"/>
                <w:rtl/>
              </w:rPr>
              <w:t>20</w:t>
            </w:r>
          </w:p>
        </w:tc>
      </w:tr>
      <w:tr w:rsidR="006F75C9" w:rsidTr="00697D23">
        <w:tc>
          <w:tcPr>
            <w:tcW w:w="11430" w:type="dxa"/>
            <w:gridSpan w:val="3"/>
            <w:tcBorders>
              <w:top w:val="thinThickSmallGap" w:sz="24" w:space="0" w:color="auto"/>
              <w:left w:val="nil"/>
              <w:bottom w:val="nil"/>
              <w:right w:val="nil"/>
            </w:tcBorders>
          </w:tcPr>
          <w:p w:rsidR="006F75C9" w:rsidRDefault="006F75C9" w:rsidP="006F75C9">
            <w:pPr>
              <w:rPr>
                <w:rtl/>
              </w:rPr>
            </w:pPr>
            <w:r>
              <w:rPr>
                <w:noProof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3A85ACED" wp14:editId="3547DA63">
                      <wp:simplePos x="0" y="0"/>
                      <wp:positionH relativeFrom="column">
                        <wp:posOffset>1114425</wp:posOffset>
                      </wp:positionH>
                      <wp:positionV relativeFrom="paragraph">
                        <wp:posOffset>8011795</wp:posOffset>
                      </wp:positionV>
                      <wp:extent cx="4981575" cy="1477010"/>
                      <wp:effectExtent l="9525" t="10795" r="9525" b="474345"/>
                      <wp:wrapNone/>
                      <wp:docPr id="10" name="Cloud Callout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81575" cy="1477010"/>
                              </a:xfrm>
                              <a:prstGeom prst="cloudCallout">
                                <a:avLst>
                                  <a:gd name="adj1" fmla="val 6611"/>
                                  <a:gd name="adj2" fmla="val 7871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387B" w:rsidRPr="00611D83" w:rsidRDefault="0018387B" w:rsidP="001109A9">
                                  <w:pPr>
                                    <w:jc w:val="center"/>
                                    <w:rPr>
                                      <w:rFonts w:cs="B Zar"/>
                                      <w:sz w:val="28"/>
                                      <w:szCs w:val="28"/>
                                    </w:rPr>
                                  </w:pP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ریاضیات را باید به همه آموخت نه </w:t>
                                  </w:r>
                                  <w:r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برای ریاضی دان شدن</w:t>
                                  </w: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، بلکه برای خردمند شدن....</w:t>
                                  </w:r>
                                </w:p>
                                <w:p w:rsidR="0018387B" w:rsidRDefault="0018387B" w:rsidP="001109A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A85ACED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    <v:formulas>
                        <v:f eqn="sum #0 0 10800"/>
                        <v:f eqn="sum #1 0 10800"/>
                        <v:f eqn="cosatan2 10800 @0 @1"/>
                        <v:f eqn="sinatan2 10800 @0 @1"/>
                        <v:f eqn="sum @2 10800 0"/>
                        <v:f eqn="sum @3 10800 0"/>
                        <v:f eqn="sum @4 0 #0"/>
                        <v:f eqn="sum @5 0 #1"/>
                        <v:f eqn="mod @6 @7 0"/>
                        <v:f eqn="prod 600 11 1"/>
                        <v:f eqn="sum @8 0 @9"/>
                        <v:f eqn="prod @10 1 3"/>
                        <v:f eqn="prod 600 3 1"/>
                        <v:f eqn="sum @11 @12 0"/>
                        <v:f eqn="prod @13 @6 @8"/>
                        <v:f eqn="prod @13 @7 @8"/>
                        <v:f eqn="sum @14 #0 0"/>
                        <v:f eqn="sum @15 #1 0"/>
                        <v:f eqn="prod 600 8 1"/>
                        <v:f eqn="prod @11 2 1"/>
                        <v:f eqn="sum @18 @19 0"/>
                        <v:f eqn="prod @20 @6 @8"/>
                        <v:f eqn="prod @20 @7 @8"/>
                        <v:f eqn="sum @21 #0 0"/>
                        <v:f eqn="sum @22 #1 0"/>
                        <v:f eqn="prod 600 2 1"/>
                        <v:f eqn="sum #0 600 0"/>
                        <v:f eqn="sum #0 0 600"/>
                        <v:f eqn="sum #1 600 0"/>
                        <v:f eqn="sum #1 0 600"/>
                        <v:f eqn="sum @16 @25 0"/>
                        <v:f eqn="sum @16 0 @25"/>
                        <v:f eqn="sum @17 @25 0"/>
                        <v:f eqn="sum @17 0 @25"/>
                        <v:f eqn="sum @23 @12 0"/>
                        <v:f eqn="sum @23 0 @12"/>
                        <v:f eqn="sum @24 @12 0"/>
                        <v:f eqn="sum @24 0 @12"/>
                        <v:f eqn="val #0"/>
                        <v:f eqn="val #1"/>
                      </v:formulas>
                      <v:path o:extrusionok="f" o:connecttype="custom" o:connectlocs="67,10800;10800,21577;21582,10800;10800,1235;@38,@39" textboxrect="2977,3262,17087,17337"/>
                      <v:handles>
                        <v:h position="#0,#1"/>
                      </v:handles>
                      <o:complex v:ext="view"/>
                    </v:shapetype>
                    <v:shape id="Cloud Callout 10" o:spid="_x0000_s1026" type="#_x0000_t106" style="position:absolute;left:0;text-align:left;margin-left:87.75pt;margin-top:630.85pt;width:392.25pt;height:116.3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" adj="12228,27803">
                      <v:textbox>
                        <w:txbxContent>
                          <w:p w:rsidR="0018387B" w:rsidRPr="00611D83" w:rsidRDefault="0018387B" w:rsidP="001109A9">
                            <w:pPr>
                              <w:jc w:val="center"/>
                              <w:rPr>
                                <w:rFonts w:cs="B Zar"/>
                                <w:sz w:val="28"/>
                                <w:szCs w:val="28"/>
                              </w:rPr>
                            </w:pP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 xml:space="preserve">ریاضیات را باید به همه آموخت نه </w:t>
                            </w:r>
                            <w:r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برای ریاضی دان شدن</w:t>
                            </w: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، بلکه برای خردمند شدن....</w:t>
                            </w:r>
                          </w:p>
                          <w:p w:rsidR="0018387B" w:rsidRDefault="0018387B" w:rsidP="001109A9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2091DD16" wp14:editId="16DB55A8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7964170</wp:posOffset>
                      </wp:positionV>
                      <wp:extent cx="4981575" cy="1477010"/>
                      <wp:effectExtent l="11430" t="8890" r="7620" b="523875"/>
                      <wp:wrapNone/>
                      <wp:docPr id="9" name="Cloud Callout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81575" cy="1477010"/>
                              </a:xfrm>
                              <a:prstGeom prst="cloudCallout">
                                <a:avLst>
                                  <a:gd name="adj1" fmla="val 6227"/>
                                  <a:gd name="adj2" fmla="val 819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387B" w:rsidRPr="00611D83" w:rsidRDefault="0018387B" w:rsidP="001109A9">
                                  <w:pPr>
                                    <w:jc w:val="center"/>
                                    <w:rPr>
                                      <w:rFonts w:cs="B Zar"/>
                                      <w:sz w:val="28"/>
                                      <w:szCs w:val="28"/>
                                    </w:rPr>
                                  </w:pP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ریاضیات را باید به همه آموخت نه </w:t>
                                  </w:r>
                                  <w:r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برای ریاضی دان شدن</w:t>
                                  </w: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، بلکه برای خردمند شدن....</w:t>
                                  </w:r>
                                </w:p>
                                <w:p w:rsidR="0018387B" w:rsidRDefault="0018387B" w:rsidP="001109A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91DD16" id="Cloud Callout 9" o:spid="_x0000_s1027" type="#_x0000_t106" style="position:absolute;left:0;text-align:left;margin-left:89.25pt;margin-top:627.1pt;width:392.25pt;height:116.3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" adj="12145,28500">
                      <v:textbox>
                        <w:txbxContent>
                          <w:p w:rsidR="0018387B" w:rsidRPr="00611D83" w:rsidRDefault="0018387B" w:rsidP="001109A9">
                            <w:pPr>
                              <w:jc w:val="center"/>
                              <w:rPr>
                                <w:rFonts w:cs="B Zar"/>
                                <w:sz w:val="28"/>
                                <w:szCs w:val="28"/>
                              </w:rPr>
                            </w:pP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 xml:space="preserve">ریاضیات را باید به همه آموخت نه </w:t>
                            </w:r>
                            <w:r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برای ریاضی دان شدن</w:t>
                            </w: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، بلکه برای خردمند شدن....</w:t>
                            </w:r>
                          </w:p>
                          <w:p w:rsidR="0018387B" w:rsidRDefault="0018387B" w:rsidP="001109A9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7771DE80" wp14:editId="6671D7D9">
                      <wp:simplePos x="0" y="0"/>
                      <wp:positionH relativeFrom="column">
                        <wp:posOffset>1133475</wp:posOffset>
                      </wp:positionH>
                      <wp:positionV relativeFrom="paragraph">
                        <wp:posOffset>7964170</wp:posOffset>
                      </wp:positionV>
                      <wp:extent cx="4981575" cy="1477010"/>
                      <wp:effectExtent l="11430" t="8890" r="7620" b="523875"/>
                      <wp:wrapNone/>
                      <wp:docPr id="8" name="Cloud Callout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81575" cy="1477010"/>
                              </a:xfrm>
                              <a:prstGeom prst="cloudCallout">
                                <a:avLst>
                                  <a:gd name="adj1" fmla="val 6227"/>
                                  <a:gd name="adj2" fmla="val 819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387B" w:rsidRPr="00611D83" w:rsidRDefault="0018387B" w:rsidP="001109A9">
                                  <w:pPr>
                                    <w:jc w:val="center"/>
                                    <w:rPr>
                                      <w:rFonts w:cs="B Zar"/>
                                      <w:sz w:val="28"/>
                                      <w:szCs w:val="28"/>
                                    </w:rPr>
                                  </w:pP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 xml:space="preserve">ریاضیات را باید به همه آموخت نه </w:t>
                                  </w:r>
                                  <w:r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برای ریاضی دان شدن</w:t>
                                  </w:r>
                                  <w:r w:rsidRPr="00611D83">
                                    <w:rPr>
                                      <w:rFonts w:cs="B Zar" w:hint="cs"/>
                                      <w:sz w:val="28"/>
                                      <w:szCs w:val="28"/>
                                      <w:rtl/>
                                    </w:rPr>
                                    <w:t>، بلکه برای خردمند شدن....</w:t>
                                  </w:r>
                                </w:p>
                                <w:p w:rsidR="0018387B" w:rsidRDefault="0018387B" w:rsidP="001109A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71DE80" id="Cloud Callout 8" o:spid="_x0000_s1028" type="#_x0000_t106" style="position:absolute;left:0;text-align:left;margin-left:89.25pt;margin-top:627.1pt;width:392.25pt;height:116.3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" adj="12145,28500">
                      <v:textbox>
                        <w:txbxContent>
                          <w:p w:rsidR="0018387B" w:rsidRPr="00611D83" w:rsidRDefault="0018387B" w:rsidP="001109A9">
                            <w:pPr>
                              <w:jc w:val="center"/>
                              <w:rPr>
                                <w:rFonts w:cs="B Zar"/>
                                <w:sz w:val="28"/>
                                <w:szCs w:val="28"/>
                              </w:rPr>
                            </w:pP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 xml:space="preserve">ریاضیات را باید به همه آموخت نه </w:t>
                            </w:r>
                            <w:r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برای ریاضی دان شدن</w:t>
                            </w:r>
                            <w:r w:rsidRPr="00611D83">
                              <w:rPr>
                                <w:rFonts w:cs="B Zar" w:hint="cs"/>
                                <w:sz w:val="28"/>
                                <w:szCs w:val="28"/>
                                <w:rtl/>
                              </w:rPr>
                              <w:t>، بلکه برای خردمند شدن....</w:t>
                            </w:r>
                          </w:p>
                          <w:p w:rsidR="0018387B" w:rsidRDefault="0018387B" w:rsidP="001109A9"/>
                        </w:txbxContent>
                      </v:textbox>
                    </v:shape>
                  </w:pict>
                </mc:Fallback>
              </mc:AlternateContent>
            </w:r>
          </w:p>
          <w:p w:rsidR="006F75C9" w:rsidRDefault="00B61F62" w:rsidP="006F75C9">
            <w:pPr>
              <w:rPr>
                <w:rtl/>
              </w:rPr>
            </w:pPr>
            <w:r>
              <w:rPr>
                <w:noProof/>
                <w:lang w:bidi="ar-SA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 wp14:anchorId="1EB2D672" wp14:editId="4DD9A8FB">
                      <wp:simplePos x="0" y="0"/>
                      <wp:positionH relativeFrom="column">
                        <wp:posOffset>870585</wp:posOffset>
                      </wp:positionH>
                      <wp:positionV relativeFrom="paragraph">
                        <wp:posOffset>17780</wp:posOffset>
                      </wp:positionV>
                      <wp:extent cx="5524500" cy="2295525"/>
                      <wp:effectExtent l="19050" t="0" r="38100" b="390525"/>
                      <wp:wrapNone/>
                      <wp:docPr id="4" name="Cloud Callou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524500" cy="2295525"/>
                              </a:xfrm>
                              <a:prstGeom prst="cloudCallou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8387B" w:rsidRPr="00591BCD" w:rsidRDefault="0018387B" w:rsidP="00591BCD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cs="B Nazanin"/>
                                      <w:color w:val="000000"/>
                                      <w:sz w:val="28"/>
                                      <w:szCs w:val="28"/>
                                    </w:rPr>
                                  </w:pPr>
                                  <w:r w:rsidRPr="00591BCD">
                                    <w:rPr>
                                      <w:rFonts w:cs="B Nazanin"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>هندسه علم شناخت دنیایی است که در آن زندگی می کنیم.</w:t>
                                  </w:r>
                                </w:p>
                                <w:p w:rsidR="0018387B" w:rsidRPr="00591BCD" w:rsidRDefault="0018387B" w:rsidP="00697D23">
                                  <w:pPr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591BCD">
                                    <w:rPr>
                                      <w:rFonts w:cs="B Nazanin"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 xml:space="preserve">در دایره  زندگی همواره ، سر بلند ، سرافراز </w:t>
                                  </w:r>
                                  <w:r>
                                    <w:rPr>
                                      <w:rFonts w:cs="B Nazanin"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 xml:space="preserve"> و </w:t>
                                  </w:r>
                                  <w:r w:rsidRPr="00591BCD">
                                    <w:rPr>
                                      <w:rFonts w:cs="B Nazanin" w:hint="cs"/>
                                      <w:color w:val="000000"/>
                                      <w:sz w:val="28"/>
                                      <w:szCs w:val="28"/>
                                      <w:rtl/>
                                    </w:rPr>
                                    <w:t>پیروز باشید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B2D672" id="Cloud Callout 4" o:spid="_x0000_s1029" type="#_x0000_t106" style="position:absolute;left:0;text-align:left;margin-left:68.55pt;margin-top:1.4pt;width:435pt;height:180.7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" adj="6300,24300" fillcolor="white [3201]" strokecolor="black [3200]" strokeweight="2pt">
                      <v:textbox>
                        <w:txbxContent>
                          <w:p w:rsidR="0018387B" w:rsidRPr="00591BCD" w:rsidRDefault="0018387B" w:rsidP="00591BCD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cs="B Nazanin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591BCD">
                              <w:rPr>
                                <w:rFonts w:cs="B Nazanin"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هندسه علم شناخت دنیایی است که در آن زندگی می کنیم.</w:t>
                            </w:r>
                          </w:p>
                          <w:p w:rsidR="0018387B" w:rsidRPr="00591BCD" w:rsidRDefault="0018387B" w:rsidP="00697D23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591BCD">
                              <w:rPr>
                                <w:rFonts w:cs="B Nazanin"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در دایره  زندگی همواره ، سر بلند ، سرافراز </w:t>
                            </w:r>
                            <w:r>
                              <w:rPr>
                                <w:rFonts w:cs="B Nazanin"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 و </w:t>
                            </w:r>
                            <w:r w:rsidRPr="00591BCD">
                              <w:rPr>
                                <w:rFonts w:cs="B Nazanin" w:hint="cs"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پیروز باشید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6F75C9" w:rsidRDefault="006F75C9" w:rsidP="006F75C9">
            <w:pPr>
              <w:rPr>
                <w:rtl/>
              </w:rPr>
            </w:pPr>
          </w:p>
          <w:p w:rsidR="006F75C9" w:rsidRDefault="006F75C9" w:rsidP="006F75C9">
            <w:pPr>
              <w:jc w:val="center"/>
              <w:rPr>
                <w:rtl/>
              </w:rPr>
            </w:pPr>
          </w:p>
        </w:tc>
      </w:tr>
    </w:tbl>
    <w:p w:rsidR="00474C88" w:rsidRDefault="00474C88" w:rsidP="00474C88"/>
    <w:p w:rsidR="00290DE5" w:rsidRDefault="00290DE5" w:rsidP="00474C88"/>
    <w:p w:rsidR="00290DE5" w:rsidRDefault="00290DE5" w:rsidP="00474C88"/>
    <w:p w:rsidR="00290DE5" w:rsidRDefault="00290DE5" w:rsidP="00474C88"/>
    <w:p w:rsidR="00290DE5" w:rsidRDefault="00290DE5" w:rsidP="00474C88"/>
    <w:p w:rsidR="00290DE5" w:rsidRDefault="00290DE5" w:rsidP="00474C88"/>
    <w:tbl>
      <w:tblPr>
        <w:tblStyle w:val="TableGrid"/>
        <w:bidiVisual/>
        <w:tblW w:w="11430" w:type="dxa"/>
        <w:tblInd w:w="-184" w:type="dxa"/>
        <w:tblLayout w:type="fixed"/>
        <w:tblLook w:val="04A0" w:firstRow="1" w:lastRow="0" w:firstColumn="1" w:lastColumn="0" w:noHBand="0" w:noVBand="1"/>
      </w:tblPr>
      <w:tblGrid>
        <w:gridCol w:w="720"/>
        <w:gridCol w:w="10042"/>
        <w:gridCol w:w="668"/>
      </w:tblGrid>
      <w:tr w:rsidR="00290DE5" w:rsidRPr="00697D23" w:rsidTr="007F37AF">
        <w:tc>
          <w:tcPr>
            <w:tcW w:w="72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697D23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 w:rsidRPr="00697D23">
              <w:rPr>
                <w:rFonts w:cs="B Nazanin" w:hint="cs"/>
                <w:sz w:val="28"/>
                <w:szCs w:val="28"/>
                <w:rtl/>
              </w:rPr>
              <w:lastRenderedPageBreak/>
              <w:t>ردیف</w:t>
            </w:r>
          </w:p>
        </w:tc>
        <w:tc>
          <w:tcPr>
            <w:tcW w:w="1004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697D23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راهنمای تصحیح</w:t>
            </w:r>
            <w:r w:rsidRPr="00697D23">
              <w:rPr>
                <w:rFonts w:cs="B Nazani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697D23" w:rsidRDefault="00492D0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نمره</w:t>
            </w:r>
            <w:bookmarkStart w:id="0" w:name="_GoBack"/>
            <w:bookmarkEnd w:id="0"/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7E03AD" w:rsidRDefault="00723F9F" w:rsidP="00723F9F">
            <w:pPr>
              <w:jc w:val="both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723F9F">
              <w:rPr>
                <w:rFonts w:cs="B Nazanin" w:hint="cs"/>
                <w:color w:val="00B0F0"/>
                <w:sz w:val="28"/>
                <w:szCs w:val="28"/>
                <w:rtl/>
              </w:rPr>
              <w:t>درست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  </w:t>
            </w:r>
            <w:r w:rsid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  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ب) </w:t>
            </w:r>
            <w:r w:rsidRPr="00723F9F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نادرست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   </w:t>
            </w:r>
            <w:r w:rsid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ج) </w:t>
            </w:r>
            <w:r w:rsidRPr="00723F9F">
              <w:rPr>
                <w:rFonts w:cs="B Nazanin" w:hint="cs"/>
                <w:color w:val="00B0F0"/>
                <w:sz w:val="28"/>
                <w:szCs w:val="28"/>
                <w:rtl/>
              </w:rPr>
              <w:t>درست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       </w:t>
            </w:r>
            <w:r w:rsid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د) </w:t>
            </w:r>
            <w:r w:rsidRPr="00723F9F">
              <w:rPr>
                <w:rFonts w:cs="B Nazanin" w:hint="cs"/>
                <w:color w:val="00B0F0"/>
                <w:sz w:val="28"/>
                <w:szCs w:val="28"/>
                <w:rtl/>
              </w:rPr>
              <w:t>نادرست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723F9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 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9719AB" w:rsidRDefault="009719AB" w:rsidP="00132319">
            <w:pPr>
              <w:rPr>
                <w:rFonts w:cs="B Nazanin"/>
                <w:sz w:val="28"/>
                <w:szCs w:val="28"/>
                <w:rtl/>
              </w:rPr>
            </w:pPr>
            <w:r w:rsidRPr="009719AB"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9719AB">
              <w:rPr>
                <w:rFonts w:cs="B Nazanin" w:hint="cs"/>
                <w:color w:val="00B0F0"/>
                <w:sz w:val="28"/>
                <w:szCs w:val="28"/>
                <w:rtl/>
              </w:rPr>
              <w:t>لوزی</w:t>
            </w:r>
            <w:r w:rsidRPr="009719AB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Pr="00392693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5/0      </w:t>
            </w:r>
            <w:r w:rsid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   </w:t>
            </w:r>
            <w:r w:rsidRPr="00392693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 </w:t>
            </w:r>
            <w:r w:rsidRPr="009719AB">
              <w:rPr>
                <w:rFonts w:cs="B Nazanin" w:hint="cs"/>
                <w:sz w:val="28"/>
                <w:szCs w:val="28"/>
                <w:rtl/>
              </w:rPr>
              <w:t>ب)</w:t>
            </w:r>
            <w:r w:rsidRPr="0039269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4  </w:t>
            </w:r>
            <w:r w:rsidRPr="00392693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7E03AD" w:rsidRDefault="000C404F" w:rsidP="007F37AF">
            <w:pPr>
              <w:jc w:val="both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0C404F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عمود منصف  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25/0    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ب) </w:t>
            </w:r>
            <w:r w:rsidRPr="000C404F">
              <w:rPr>
                <w:rFonts w:cs="B Nazanin" w:hint="cs"/>
                <w:color w:val="00B0F0"/>
                <w:sz w:val="28"/>
                <w:szCs w:val="28"/>
                <w:rtl/>
              </w:rPr>
              <w:t>بزرگتر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0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4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7E03AD" w:rsidRDefault="00993FBD" w:rsidP="007F37AF">
            <w:pPr>
              <w:jc w:val="both"/>
              <w:rPr>
                <w:rFonts w:cs="B Nazanin"/>
                <w:sz w:val="28"/>
                <w:szCs w:val="28"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993FBD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گزینه 3  </w:t>
            </w:r>
            <w:r w:rsidRPr="00993FBD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5/0 </w:t>
            </w:r>
            <w:r>
              <w:rPr>
                <w:rFonts w:cs="B Nazanin" w:hint="cs"/>
                <w:sz w:val="28"/>
                <w:szCs w:val="28"/>
                <w:rtl/>
              </w:rPr>
              <w:t xml:space="preserve">                ب) </w:t>
            </w:r>
            <w:r w:rsidRPr="00993FBD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گزینه 2 </w:t>
            </w:r>
            <w:r w:rsidRPr="00993FB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Default="0083104E" w:rsidP="007F37AF">
            <w:pPr>
              <w:jc w:val="both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الف) </w:t>
            </w:r>
            <w:r w:rsidRPr="0083104E">
              <w:rPr>
                <w:rFonts w:cs="B Nazanin" w:hint="cs"/>
                <w:color w:val="00B0F0"/>
                <w:sz w:val="28"/>
                <w:szCs w:val="28"/>
                <w:rtl/>
              </w:rPr>
              <w:t>رسم شکل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5/0           </w:t>
            </w:r>
          </w:p>
          <w:p w:rsidR="0083104E" w:rsidRDefault="0083104E" w:rsidP="007F37AF">
            <w:pPr>
              <w:jc w:val="both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ب) </w:t>
            </w:r>
            <w:r w:rsidRPr="0083104E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اگر مساحت های دو دایره برابر باشند ، آنگاه شعاع های آن ها نیز برابر است . 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  <w:p w:rsidR="0083104E" w:rsidRDefault="0083104E" w:rsidP="007F37AF">
            <w:pPr>
              <w:jc w:val="both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ج) </w:t>
            </w:r>
            <w:r w:rsidRPr="0083104E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مثلث متساوی الساقینی وجود دارد که زاویه های نظیر دو ساق باهم برابر نباشند .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5/0</w:t>
            </w:r>
          </w:p>
          <w:p w:rsidR="0083104E" w:rsidRDefault="0083104E" w:rsidP="007F37AF">
            <w:pPr>
              <w:jc w:val="both"/>
              <w:rPr>
                <w:rFonts w:cs="B Nazanin"/>
                <w:color w:val="FF0000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د) </w:t>
            </w:r>
            <w:r w:rsidRPr="0083104E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اگر خطی روی دو ضلع یک مثلث ، پاره خط های متناسب ایجاد کند ، با ضلع سوم مثلث موازی است . 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  <w:p w:rsidR="00873F84" w:rsidRPr="007E03AD" w:rsidRDefault="00492D00" w:rsidP="00873F84">
            <w:pPr>
              <w:jc w:val="right"/>
              <w:rPr>
                <w:rFonts w:cs="B Nazani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M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NC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MN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∥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BC</m:t>
              </m:r>
            </m:oMath>
            <w:r w:rsidR="00873F84"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543050" cy="1281199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حح.pn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3116" cy="1289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Default="00290DE5" w:rsidP="007F7E56">
            <w:pPr>
              <w:jc w:val="right"/>
              <w:rPr>
                <w:rFonts w:cs="B Nazanin"/>
                <w:sz w:val="28"/>
                <w:szCs w:val="28"/>
              </w:rPr>
            </w:pPr>
          </w:p>
          <w:p w:rsidR="00F32E82" w:rsidRDefault="00F32E82" w:rsidP="00F32E82">
            <w:pPr>
              <w:jc w:val="both"/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الف) ابتدا پاره خط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B=6 cm</m:t>
              </m:r>
            </m:oMath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را رسم می کنیم . به مرکز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A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و شعاع </w:t>
            </w:r>
            <m:oMath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4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cm</m:t>
              </m:r>
              <m: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A70D2">
              <w:rPr>
                <w:rFonts w:eastAsiaTheme="minorEastAsia" w:cs="B Nazanin"/>
                <w:color w:val="00B0F0"/>
                <w:sz w:val="28"/>
                <w:szCs w:val="28"/>
              </w:rPr>
              <w:t xml:space="preserve"> </w:t>
            </w:r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همچنین به مرکز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B</m:t>
              </m:r>
            </m:oMath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و شعاع  </w:t>
            </w:r>
            <m:oMath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cm</m:t>
              </m:r>
              <m: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A70D2">
              <w:rPr>
                <w:rFonts w:eastAsiaTheme="minorEastAsia" w:cs="B Nazanin"/>
                <w:color w:val="00B0F0"/>
                <w:sz w:val="28"/>
                <w:szCs w:val="28"/>
              </w:rPr>
              <w:t xml:space="preserve"> </w:t>
            </w:r>
            <w:r w:rsidRPr="00CA70D2"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، </w:t>
            </w:r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کمان هایی می زنیم تا یکدیگر را در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M</m:t>
              </m:r>
            </m:oMath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N</m:t>
              </m:r>
            </m:oMath>
            <w:r w:rsidRPr="00CA70D2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قطع کنند . این دو نقطه ، مطلوب مسئله هستند . </w:t>
            </w:r>
          </w:p>
          <w:p w:rsidR="00F32E82" w:rsidRDefault="00AD4E7A" w:rsidP="00AD4E7A">
            <w:pPr>
              <w:jc w:val="both"/>
              <w:rPr>
                <w:rFonts w:cs="B Nazanin"/>
                <w:color w:val="FF0000"/>
                <w:sz w:val="28"/>
                <w:szCs w:val="28"/>
                <w:rtl/>
              </w:rPr>
            </w:pPr>
            <w:r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</w:t>
            </w: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>رسم شکل</w:t>
            </w:r>
            <w:r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 :</w:t>
            </w: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  <w:r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</w:t>
            </w: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توضیحات :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  <w:p w:rsidR="00AD4E7A" w:rsidRDefault="00AD4E7A" w:rsidP="00AD4E7A">
            <w:pPr>
              <w:jc w:val="right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 wp14:anchorId="0F1F53D7" wp14:editId="3FE00A7D">
                  <wp:extent cx="1504950" cy="1641364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111.pn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352" cy="16527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D4E7A" w:rsidRDefault="00AD4E7A" w:rsidP="00AD4E7A">
            <w:pPr>
              <w:jc w:val="both"/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ب) ابتدا قطر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AC=2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را رسم می کنیم . سپس عمود منصف این قطر را می کشیم . به مرکز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O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( وسط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C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) و به شعاع 5/1 دو کمان می زنیم تا این عمودمنصف را در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B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و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D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قطع کنند . چهارضلعی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BCD</m:t>
              </m:r>
            </m:oMath>
            <w:r w:rsidRPr="00A01EA3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جواب مسئله است . </w:t>
            </w:r>
          </w:p>
          <w:p w:rsidR="00AD4E7A" w:rsidRDefault="00AD4E7A" w:rsidP="00AD4E7A">
            <w:pPr>
              <w:rPr>
                <w:rFonts w:cs="B Nazanin"/>
                <w:sz w:val="28"/>
                <w:szCs w:val="28"/>
                <w:rtl/>
              </w:rPr>
            </w:pP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>رسم شکل</w:t>
            </w:r>
            <w:r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 :</w:t>
            </w: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  <w:r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 </w:t>
            </w:r>
            <w:r w:rsidRPr="00AD4E7A">
              <w:rPr>
                <w:rFonts w:cs="B Nazanin" w:hint="cs"/>
                <w:color w:val="000000" w:themeColor="text1"/>
                <w:sz w:val="28"/>
                <w:szCs w:val="28"/>
                <w:rtl/>
              </w:rPr>
              <w:t xml:space="preserve">توضیحات : </w:t>
            </w:r>
            <w:r w:rsidRPr="009B5A0D">
              <w:rPr>
                <w:rFonts w:cs="B Nazanin" w:hint="cs"/>
                <w:color w:val="FF0000"/>
                <w:sz w:val="28"/>
                <w:szCs w:val="28"/>
                <w:rtl/>
              </w:rPr>
              <w:t>5/0</w:t>
            </w:r>
          </w:p>
          <w:p w:rsidR="007F7E56" w:rsidRDefault="00DA52EB" w:rsidP="00AD4E7A">
            <w:pPr>
              <w:jc w:val="right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>
                  <wp:extent cx="1657350" cy="2357269"/>
                  <wp:effectExtent l="0" t="0" r="0" b="508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33333.png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3097" cy="23654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D4E7A" w:rsidRPr="00A01EA3" w:rsidRDefault="00AD4E7A" w:rsidP="00F32E82">
            <w:pPr>
              <w:jc w:val="both"/>
              <w:rPr>
                <w:rFonts w:cs="B Nazanin"/>
                <w:sz w:val="28"/>
                <w:szCs w:val="28"/>
                <w:rtl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C2559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2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7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420C9A" w:rsidRDefault="007A31EE" w:rsidP="007A31EE">
            <w:pPr>
              <w:jc w:val="right"/>
              <w:rPr>
                <w:rFonts w:cs="B Nazanin"/>
                <w:color w:val="00B0F0"/>
                <w:sz w:val="28"/>
                <w:szCs w:val="28"/>
              </w:rPr>
            </w:pPr>
            <w:r w:rsidRPr="00420C9A">
              <w:rPr>
                <w:rFonts w:cs="B Nazanin"/>
                <w:noProof/>
                <w:color w:val="00B0F0"/>
                <w:sz w:val="28"/>
                <w:szCs w:val="28"/>
                <w:lang w:bidi="ar-SA"/>
              </w:rPr>
              <w:drawing>
                <wp:inline distT="0" distB="0" distL="0" distR="0" wp14:anchorId="58088DE8" wp14:editId="5B38E74E">
                  <wp:extent cx="1838325" cy="116562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78.pn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751" cy="1171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A31EE" w:rsidRPr="00420C9A" w:rsidRDefault="007A31EE" w:rsidP="004A6B5E">
            <w:pPr>
              <w:jc w:val="both"/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فرض می کنیم ( فرض خلف ) خط </w:t>
            </w:r>
            <w:r w:rsidRPr="00420C9A">
              <w:rPr>
                <w:rFonts w:cs="B Nazanin"/>
                <w:color w:val="00B0F0"/>
                <w:sz w:val="28"/>
                <w:szCs w:val="28"/>
              </w:rPr>
              <w:t>d</w:t>
            </w: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خط </w:t>
            </w:r>
            <w:r w:rsidRPr="00420C9A">
              <w:rPr>
                <w:rFonts w:cs="B Nazanin"/>
                <w:color w:val="00B0F0"/>
                <w:sz w:val="28"/>
                <w:szCs w:val="28"/>
              </w:rPr>
              <w:t>d1</w:t>
            </w: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را قطع نکند . </w:t>
            </w:r>
            <w:r w:rsidR="000D0DD9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 w:rsidR="000D0DD9">
              <w:rPr>
                <w:rFonts w:cs="B Nazanin"/>
                <w:color w:val="FF0000"/>
                <w:sz w:val="28"/>
                <w:szCs w:val="28"/>
              </w:rPr>
              <w:t xml:space="preserve"> </w:t>
            </w: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پس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d∥d1</m:t>
              </m:r>
            </m:oMath>
            <w:r w:rsidRPr="00420C9A">
              <w:rPr>
                <w:rFonts w:cs="B Nazanin"/>
                <w:color w:val="00B0F0"/>
                <w:sz w:val="28"/>
                <w:szCs w:val="28"/>
              </w:rPr>
              <w:t xml:space="preserve">  </w:t>
            </w:r>
            <w:r w:rsidR="004A6B5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 w:rsidR="004A6B5E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</w:t>
            </w: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وچون  </w:t>
            </w:r>
            <m:oMath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1∥d2</m:t>
              </m:r>
            </m:oMath>
            <w:r w:rsidRPr="00420C9A">
              <w:rPr>
                <w:rFonts w:cs="B Nazanin"/>
                <w:color w:val="00B0F0"/>
                <w:sz w:val="28"/>
                <w:szCs w:val="28"/>
              </w:rPr>
              <w:t xml:space="preserve"> </w:t>
            </w:r>
            <w:r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آنگاه </w:t>
            </w:r>
            <m:oMath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∥d2</m:t>
              </m:r>
            </m:oMath>
            <w:r w:rsidR="004A6B5E"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  </w:t>
            </w:r>
            <w:r w:rsidR="004A6B5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 w:rsidR="004A6B5E"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 </w:t>
            </w:r>
            <w:r w:rsidR="00420C9A" w:rsidRPr="00420C9A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که این فرض در تناقض است پس فرض خلف باطل وحکم برقرار است </w:t>
            </w:r>
            <w:r w:rsidR="004A6B5E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. </w:t>
            </w:r>
            <w:r w:rsidR="004A6B5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8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Default="000D0DD9" w:rsidP="007F37AF">
            <w:pPr>
              <w:jc w:val="both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جاهای خالی به ترتیب :</w:t>
            </w:r>
          </w:p>
          <w:p w:rsidR="000D0DD9" w:rsidRPr="000D0DD9" w:rsidRDefault="000D0DD9" w:rsidP="000D0DD9">
            <w:pPr>
              <w:bidi w:val="0"/>
              <w:jc w:val="right"/>
              <w:rPr>
                <w:rFonts w:ascii="Cambria Math" w:hAnsi="Cambria Math" w:cs="B Nazanin"/>
                <w:color w:val="00B0F0"/>
                <w:sz w:val="28"/>
                <w:szCs w:val="28"/>
                <w:oMath/>
              </w:rPr>
            </w:pP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>
              <w:rPr>
                <w:rFonts w:eastAsiaTheme="minorEastAsia" w:cs="B Nazanin"/>
                <w:color w:val="00B0F0"/>
                <w:sz w:val="28"/>
                <w:szCs w:val="28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PF=PG</m:t>
              </m:r>
            </m:oMath>
          </w:p>
          <w:p w:rsidR="000D0DD9" w:rsidRPr="000D0DD9" w:rsidRDefault="000D0DD9" w:rsidP="000D0DD9">
            <w:pPr>
              <w:bidi w:val="0"/>
              <w:jc w:val="right"/>
              <w:rPr>
                <w:rFonts w:ascii="Cambria Math" w:hAnsi="Cambria Math" w:cs="B Nazanin"/>
                <w:color w:val="00B0F0"/>
                <w:sz w:val="28"/>
                <w:szCs w:val="28"/>
                <w:oMath/>
              </w:rPr>
            </w:pP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>
              <w:rPr>
                <w:rFonts w:eastAsiaTheme="minorEastAsia" w:cs="B Nazanin"/>
                <w:color w:val="00B0F0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PF=PE</m:t>
              </m:r>
            </m:oMath>
          </w:p>
          <w:p w:rsidR="000D0DD9" w:rsidRPr="000D0DD9" w:rsidRDefault="000D0DD9" w:rsidP="000D0DD9">
            <w:pPr>
              <w:jc w:val="both"/>
              <w:rPr>
                <w:rFonts w:ascii="Cambria Math" w:hAnsi="Cambria Math" w:cs="B Nazanin"/>
                <w:color w:val="00B0F0"/>
                <w:sz w:val="28"/>
                <w:szCs w:val="28"/>
                <w:oMath/>
              </w:rPr>
            </w:pP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PG=PE</m:t>
              </m:r>
            </m:oMath>
            <w:r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  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   </w:t>
            </w:r>
          </w:p>
          <w:p w:rsidR="000D0DD9" w:rsidRPr="000D0DD9" w:rsidRDefault="000D0DD9" w:rsidP="007F37AF">
            <w:pPr>
              <w:jc w:val="both"/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0D0DD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نیمساز زاویه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C</m:t>
              </m:r>
            </m:oMath>
            <w:r w:rsidRPr="000D0DD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قرار دارد . </w:t>
            </w:r>
            <w:r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  <w:p w:rsidR="000D0DD9" w:rsidRPr="007E03AD" w:rsidRDefault="000D0DD9" w:rsidP="007F37AF">
            <w:pPr>
              <w:jc w:val="both"/>
              <w:rPr>
                <w:rFonts w:cs="B Nazanin"/>
                <w:sz w:val="28"/>
                <w:szCs w:val="28"/>
                <w:rtl/>
              </w:rPr>
            </w:pPr>
            <w:r w:rsidRPr="000D0DD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نیمسازهای داخلی مثلث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BC</m:t>
              </m:r>
            </m:oMath>
            <w:r w:rsidRPr="000D0DD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است . 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132319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5/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9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563276" w:rsidRDefault="0018456B" w:rsidP="00563276">
            <w:pPr>
              <w:tabs>
                <w:tab w:val="center" w:pos="4913"/>
                <w:tab w:val="right" w:pos="9826"/>
              </w:tabs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>فرض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B&gt;AC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⇒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>حکم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&gt;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B</m:t>
                  </m:r>
                </m:e>
              </m:acc>
            </m:oMath>
            <w:r w:rsidR="00563276">
              <w:rPr>
                <w:rFonts w:cs="B Nazanin"/>
                <w:b/>
                <w:bCs/>
                <w:noProof/>
                <w:sz w:val="28"/>
                <w:szCs w:val="28"/>
                <w:rtl/>
                <w:lang w:bidi="ar-SA"/>
              </w:rPr>
              <w:t xml:space="preserve"> </w:t>
            </w:r>
            <w:r w:rsidR="00563276">
              <w:rPr>
                <w:rFonts w:cs="B Nazanin"/>
                <w:b/>
                <w:bCs/>
                <w:noProof/>
                <w:sz w:val="28"/>
                <w:szCs w:val="28"/>
                <w:rtl/>
                <w:lang w:bidi="ar-SA"/>
              </w:rPr>
              <w:drawing>
                <wp:inline distT="0" distB="0" distL="0" distR="0" wp14:anchorId="755C3CA0" wp14:editId="6E8EB205">
                  <wp:extent cx="2043494" cy="1590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33.png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521" cy="16078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8456B" w:rsidRDefault="00563276" w:rsidP="00563276">
            <w:pPr>
              <w:tabs>
                <w:tab w:val="center" w:pos="4913"/>
                <w:tab w:val="right" w:pos="9826"/>
              </w:tabs>
              <w:rPr>
                <w:rFonts w:cs="B Nazanin"/>
                <w:color w:val="00B0F0"/>
                <w:sz w:val="28"/>
                <w:szCs w:val="28"/>
              </w:rPr>
            </w:pP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نقطه </w:t>
            </w:r>
            <w:r w:rsidRPr="00350731">
              <w:rPr>
                <w:rFonts w:cs="B Nazanin"/>
                <w:color w:val="00B0F0"/>
                <w:sz w:val="28"/>
                <w:szCs w:val="28"/>
              </w:rPr>
              <w:t>D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را روی </w:t>
            </w:r>
            <w:r w:rsidRPr="00350731">
              <w:rPr>
                <w:rFonts w:cs="B Nazanin"/>
                <w:color w:val="00B0F0"/>
                <w:sz w:val="28"/>
                <w:szCs w:val="28"/>
              </w:rPr>
              <w:t>AB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طوری انتخاب می کنیم که </w:t>
            </w:r>
            <w:r w:rsidRPr="00350731">
              <w:rPr>
                <w:rFonts w:cs="B Nazanin"/>
                <w:color w:val="00B0F0"/>
                <w:sz w:val="28"/>
                <w:szCs w:val="28"/>
              </w:rPr>
              <w:t>AC=AD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.</w:t>
            </w:r>
            <w:r w:rsidR="00E62ABB">
              <w:rPr>
                <w:rFonts w:cs="B Nazanin"/>
                <w:color w:val="00B0F0"/>
                <w:sz w:val="28"/>
                <w:szCs w:val="28"/>
              </w:rPr>
              <w:t xml:space="preserve"> 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</w:t>
            </w:r>
            <w:r w:rsidR="00E62ABB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 w:rsidR="00E62ABB">
              <w:rPr>
                <w:rFonts w:cs="B Nazanin"/>
                <w:color w:val="00B0F0"/>
                <w:sz w:val="28"/>
                <w:szCs w:val="28"/>
              </w:rPr>
              <w:t xml:space="preserve">  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پس مثلث </w:t>
            </w:r>
            <w:r w:rsidRPr="00350731">
              <w:rPr>
                <w:rFonts w:cs="B Nazanin"/>
                <w:color w:val="00B0F0"/>
                <w:sz w:val="28"/>
                <w:szCs w:val="28"/>
              </w:rPr>
              <w:t>ADC</w:t>
            </w: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متساوی الساقین است . </w:t>
            </w:r>
          </w:p>
          <w:p w:rsidR="00563276" w:rsidRPr="00E62ABB" w:rsidRDefault="00563276" w:rsidP="003F5094">
            <w:pPr>
              <w:tabs>
                <w:tab w:val="center" w:pos="4913"/>
                <w:tab w:val="right" w:pos="9826"/>
              </w:tabs>
              <w:rPr>
                <w:rFonts w:eastAsiaTheme="minorEastAsia" w:cs="B Nazanin"/>
                <w:i/>
                <w:color w:val="00B0F0"/>
                <w:sz w:val="28"/>
                <w:szCs w:val="28"/>
                <w:rtl/>
              </w:rPr>
            </w:pPr>
            <w:r w:rsidRPr="00350731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لذا </w:t>
            </w:r>
            <m:oMath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 xml:space="preserve"> </w:t>
            </w:r>
            <w:r w:rsidRPr="00350731">
              <w:rPr>
                <w:rFonts w:eastAsiaTheme="minorEastAsia" w:cs="B Nazanin" w:hint="cs"/>
                <w:iCs/>
                <w:color w:val="00B0F0"/>
                <w:sz w:val="28"/>
                <w:szCs w:val="28"/>
                <w:rtl/>
              </w:rPr>
              <w:t xml:space="preserve"> </w:t>
            </w:r>
            <w:r w:rsidRPr="00350731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(1)</w:t>
            </w:r>
            <w:r w:rsidR="00E62ABB">
              <w:rPr>
                <w:rFonts w:eastAsiaTheme="minorEastAsia" w:cs="B Nazanin"/>
                <w:i/>
                <w:color w:val="00B0F0"/>
                <w:sz w:val="28"/>
                <w:szCs w:val="28"/>
              </w:rPr>
              <w:t xml:space="preserve"> </w:t>
            </w:r>
            <w:r w:rsidRPr="00350731">
              <w:rPr>
                <w:rFonts w:eastAsiaTheme="minorEastAsia" w:cs="B Nazanin" w:hint="cs"/>
                <w:iCs/>
                <w:color w:val="00B0F0"/>
                <w:sz w:val="28"/>
                <w:szCs w:val="28"/>
                <w:rtl/>
              </w:rPr>
              <w:t xml:space="preserve"> </w:t>
            </w:r>
            <w:r w:rsidR="00E62ABB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  <w:p w:rsidR="00526B9A" w:rsidRPr="00350731" w:rsidRDefault="00E62ABB" w:rsidP="00E62ABB">
            <w:pPr>
              <w:tabs>
                <w:tab w:val="center" w:pos="4913"/>
                <w:tab w:val="right" w:pos="9826"/>
              </w:tabs>
              <w:bidi w:val="0"/>
              <w:rPr>
                <w:rFonts w:eastAsiaTheme="minorEastAsia" w:cs="B Nazanin"/>
                <w:iCs/>
                <w:color w:val="00B0F0"/>
                <w:sz w:val="28"/>
                <w:szCs w:val="28"/>
                <w:rtl/>
              </w:rPr>
            </w:pP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>
              <w:rPr>
                <w:rFonts w:cs="B Nazanin"/>
                <w:color w:val="FF0000"/>
                <w:sz w:val="28"/>
                <w:szCs w:val="28"/>
              </w:rPr>
              <w:t xml:space="preserve">  </w:t>
            </w:r>
            <m:oMath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&gt;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  </m:t>
                  </m:r>
                  <m:d>
                    <m:d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==⇒ </m:t>
                  </m:r>
                </m:den>
              </m:f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&gt;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</m:oMath>
            <w:r w:rsidR="00526B9A"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 xml:space="preserve"> </w:t>
            </w:r>
            <w:r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 xml:space="preserve"> </w:t>
            </w:r>
            <w:r w:rsidR="00526B9A"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(</w:t>
            </w:r>
            <w:r w:rsidR="00526B9A" w:rsidRPr="00350731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2</w:t>
            </w:r>
            <w:r w:rsidR="00526B9A"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)</w:t>
            </w:r>
            <w:r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</w:t>
            </w:r>
          </w:p>
          <w:p w:rsidR="00563276" w:rsidRPr="00350731" w:rsidRDefault="00563276" w:rsidP="00E62ABB">
            <w:pPr>
              <w:tabs>
                <w:tab w:val="center" w:pos="4913"/>
                <w:tab w:val="right" w:pos="9826"/>
              </w:tabs>
              <w:bidi w:val="0"/>
              <w:jc w:val="center"/>
              <w:rPr>
                <w:rFonts w:cs="B Nazanin"/>
                <w:iCs/>
                <w:color w:val="00B0F0"/>
                <w:sz w:val="28"/>
                <w:szCs w:val="28"/>
                <w:rtl/>
              </w:rPr>
            </w:pPr>
          </w:p>
          <w:p w:rsidR="00563276" w:rsidRPr="00350731" w:rsidRDefault="00492D00" w:rsidP="007615F0">
            <w:pPr>
              <w:tabs>
                <w:tab w:val="center" w:pos="4913"/>
                <w:tab w:val="right" w:pos="9826"/>
              </w:tabs>
              <w:bidi w:val="0"/>
              <w:rPr>
                <w:rFonts w:cs="B Nazanin"/>
                <w:color w:val="00B0F0"/>
                <w:sz w:val="28"/>
                <w:szCs w:val="28"/>
                <w:rtl/>
              </w:rPr>
            </w:pPr>
            <m:oMath>
              <m:f>
                <m:fPr>
                  <m:type m:val="noBar"/>
                  <m:ctrl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∆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DCB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: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>خارجی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color w:val="00B0F0"/>
                  <w:sz w:val="28"/>
                  <w:szCs w:val="28"/>
                  <w:rtl/>
                </w:rPr>
                <m:t>⇒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B Nazanin"/>
                          <w:iCs/>
                          <w:color w:val="00B0F0"/>
                          <w:sz w:val="28"/>
                          <w:szCs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B Nazanin"/>
                          <w:color w:val="00B0F0"/>
                          <w:sz w:val="28"/>
                          <w:szCs w:val="28"/>
                        </w:rPr>
                        <m:t>1</m:t>
                      </m:r>
                    </m:sub>
                  </m:sSub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&gt;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B</m:t>
                  </m:r>
                </m:e>
              </m:acc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 </m:t>
              </m:r>
            </m:oMath>
            <w:r w:rsidR="007615F0"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(</w:t>
            </w:r>
            <w:r w:rsidR="007615F0" w:rsidRPr="00350731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3</w:t>
            </w:r>
            <w:r w:rsidR="007615F0"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 xml:space="preserve">) </w:t>
            </w:r>
            <w:r w:rsidR="00E62ABB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  <w:r w:rsidR="007615F0" w:rsidRPr="00350731">
              <w:rPr>
                <w:rFonts w:eastAsiaTheme="minorEastAsia" w:cs="B Nazanin" w:hint="cs"/>
                <w:iCs/>
                <w:color w:val="00B0F0"/>
                <w:sz w:val="28"/>
                <w:szCs w:val="28"/>
                <w:rtl/>
              </w:rPr>
              <w:t xml:space="preserve"> </w:t>
            </w:r>
          </w:p>
          <w:p w:rsidR="00563276" w:rsidRPr="00350731" w:rsidRDefault="00563276" w:rsidP="00563276">
            <w:pPr>
              <w:tabs>
                <w:tab w:val="center" w:pos="4913"/>
                <w:tab w:val="right" w:pos="9826"/>
              </w:tabs>
              <w:rPr>
                <w:rFonts w:cs="B Nazanin"/>
                <w:color w:val="00B0F0"/>
                <w:sz w:val="28"/>
                <w:szCs w:val="28"/>
                <w:rtl/>
              </w:rPr>
            </w:pPr>
          </w:p>
          <w:p w:rsidR="00290DE5" w:rsidRPr="006D10A1" w:rsidRDefault="007615F0" w:rsidP="006D10A1">
            <w:pPr>
              <w:tabs>
                <w:tab w:val="center" w:pos="4913"/>
                <w:tab w:val="right" w:pos="9826"/>
              </w:tabs>
              <w:bidi w:val="0"/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(</w:t>
            </w:r>
            <w:r w:rsidRPr="00350731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2</w:t>
            </w:r>
            <w:r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)</w:t>
            </w:r>
            <w:r w:rsidRPr="00350731">
              <w:rPr>
                <w:rFonts w:eastAsiaTheme="minorEastAsia" w:cs="B Nazanin" w:hint="cs"/>
                <w:iCs/>
                <w:color w:val="00B0F0"/>
                <w:sz w:val="28"/>
                <w:szCs w:val="28"/>
                <w:rtl/>
              </w:rPr>
              <w:t xml:space="preserve"> </w:t>
            </w:r>
            <w:r w:rsidRPr="006D776B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و</w:t>
            </w:r>
            <w:r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(</w:t>
            </w:r>
            <w:r w:rsidRPr="00350731">
              <w:rPr>
                <w:rFonts w:eastAsiaTheme="minorEastAsia" w:cs="B Nazanin" w:hint="cs"/>
                <w:i/>
                <w:color w:val="00B0F0"/>
                <w:sz w:val="28"/>
                <w:szCs w:val="28"/>
                <w:rtl/>
              </w:rPr>
              <w:t>3</w:t>
            </w:r>
            <w:r w:rsidRPr="00350731">
              <w:rPr>
                <w:rFonts w:eastAsiaTheme="minorEastAsia" w:cs="B Nazanin"/>
                <w:iCs/>
                <w:color w:val="00B0F0"/>
                <w:sz w:val="28"/>
                <w:szCs w:val="28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Cambria Math" w:hint="cs"/>
                  <w:color w:val="00B0F0"/>
                  <w:sz w:val="28"/>
                  <w:szCs w:val="28"/>
                  <w:rtl/>
                </w:rPr>
                <m:t>⇒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C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&gt;</m:t>
              </m:r>
              <m:acc>
                <m:acc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B</m:t>
                  </m:r>
                </m:e>
              </m:acc>
            </m:oMath>
            <w:r w:rsidR="00E62ABB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</w:t>
            </w:r>
            <w:r w:rsidR="00E62ABB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0  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DB1F0A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5/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0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Default="00C76233" w:rsidP="00B017FF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4010025" cy="1619433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BBBBBBBBBBBBBBB.png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1553" cy="1620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76233" w:rsidRPr="00442A06" w:rsidRDefault="00442A06" w:rsidP="00B017FF">
            <w:pPr>
              <w:jc w:val="right"/>
              <w:rPr>
                <w:rFonts w:eastAsiaTheme="minorEastAsia" w:cs="B Nazanin"/>
                <w:color w:val="00B0F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B Nazanin" w:hint="cs"/>
                    <w:color w:val="00B0F0"/>
                    <w:sz w:val="28"/>
                    <w:szCs w:val="28"/>
                    <w:rtl/>
                  </w:rPr>
                  <m:t>فرض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acc>
                  <m:acc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'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B Nazanin" w:hint="cs"/>
                    <w:color w:val="00B0F0"/>
                    <w:sz w:val="28"/>
                    <w:szCs w:val="28"/>
                    <w:rtl/>
                  </w:rPr>
                  <m:t>و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acc>
                  <m:acc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C'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   </m:t>
                </m:r>
                <m:r>
                  <m:rPr>
                    <m:sty m:val="p"/>
                  </m:rPr>
                  <w:rPr>
                    <w:rFonts w:ascii="Cambria Math" w:hAnsi="Cambria Math" w:cs="B Nazanin" w:hint="cs"/>
                    <w:color w:val="00B0F0"/>
                    <w:sz w:val="28"/>
                    <w:szCs w:val="28"/>
                    <w:rtl/>
                  </w:rPr>
                  <m:t>حکم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∆ ABC ~ ∆ A'B'C'</m:t>
                </m:r>
              </m:oMath>
            </m:oMathPara>
          </w:p>
          <w:p w:rsidR="00442A06" w:rsidRPr="002650C2" w:rsidRDefault="00492D00" w:rsidP="002650C2">
            <w:pPr>
              <w:jc w:val="right"/>
              <w:rPr>
                <w:rFonts w:eastAsiaTheme="minorEastAsia" w:cs="B Nazanin"/>
                <w:iCs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∆ ABC  : 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 xml:space="preserve"> 18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∆ 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: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+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C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180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°</m:t>
                            </m:r>
                          </m:sup>
                        </m:sSup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C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+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acc>
                      <m:acc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eastAsiaTheme="minorEastAsia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</m:t>
                    </m:r>
                    <m:acc>
                      <m:acc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C</m:t>
                        </m:r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accPr>
                      <m:e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</m:e>
                    </m:acc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=======⇒ </m:t>
                    </m:r>
                  </m:den>
                </m:f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  </m:t>
                </m:r>
              </m:oMath>
            </m:oMathPara>
          </w:p>
          <w:p w:rsidR="002650C2" w:rsidRPr="00442A06" w:rsidRDefault="002650C2" w:rsidP="002650C2">
            <w:pPr>
              <w:jc w:val="right"/>
              <w:rPr>
                <w:rFonts w:eastAsiaTheme="minorEastAsia" w:cs="B Nazanin"/>
                <w:iCs/>
                <w:color w:val="00B0F0"/>
                <w:sz w:val="28"/>
                <w:szCs w:val="28"/>
              </w:rPr>
            </w:pPr>
          </w:p>
          <w:p w:rsidR="00B017FF" w:rsidRPr="00442A06" w:rsidRDefault="00FE13A5" w:rsidP="00442A06">
            <w:pPr>
              <w:jc w:val="right"/>
              <w:rPr>
                <w:rFonts w:cs="B Nazanin"/>
                <w:iCs/>
                <w:color w:val="00B0F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   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'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 0/25</m:t>
                </m:r>
                <m: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       </m:t>
                </m:r>
              </m:oMath>
            </m:oMathPara>
          </w:p>
          <w:p w:rsidR="00C76233" w:rsidRPr="00C568C9" w:rsidRDefault="00442A06" w:rsidP="00FE13A5">
            <w:pPr>
              <w:rPr>
                <w:rFonts w:cs="B Nazanin"/>
                <w:color w:val="00B0F0"/>
                <w:sz w:val="28"/>
                <w:szCs w:val="28"/>
                <w:rtl/>
              </w:rPr>
            </w:pPr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lastRenderedPageBreak/>
              <w:t>روی ضلع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AB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>پاره خط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AM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>را به اندازه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A’B’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و روی ضلع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C</m:t>
              </m:r>
            </m:oMath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پاره خط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N</m:t>
              </m:r>
            </m:oMath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 رابه اندازه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A’C’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</m:oMath>
            <w:r w:rsidR="002650C2">
              <w:rPr>
                <w:rFonts w:eastAsiaTheme="minorEastAsia" w:cs="B Nazanin" w:hint="cs"/>
                <w:color w:val="00B0F0"/>
                <w:sz w:val="28"/>
                <w:szCs w:val="28"/>
                <w:rtl/>
              </w:rPr>
              <w:t xml:space="preserve"> </w:t>
            </w:r>
            <w:r w:rsidRPr="00C568C9">
              <w:rPr>
                <w:rFonts w:cs="B Nazanin" w:hint="cs"/>
                <w:color w:val="00B0F0"/>
                <w:sz w:val="28"/>
                <w:szCs w:val="28"/>
                <w:rtl/>
              </w:rPr>
              <w:t xml:space="preserve">جدا می کنیم </w:t>
            </w:r>
            <m:oMath>
              <m:r>
                <m:rPr>
                  <m:sty m:val="p"/>
                </m:rPr>
                <w:rPr>
                  <w:rFonts w:ascii="Cambria Math" w:hAnsi="Cambria Math" w:cs="B Nazanin"/>
                  <w:color w:val="FF0000"/>
                  <w:sz w:val="28"/>
                  <w:szCs w:val="28"/>
                </w:rPr>
                <m:t xml:space="preserve"> 0/25</m:t>
              </m:r>
            </m:oMath>
          </w:p>
          <w:p w:rsidR="00442A06" w:rsidRPr="0018387B" w:rsidRDefault="0018387B" w:rsidP="0018387B">
            <w:pPr>
              <w:rPr>
                <w:rFonts w:eastAsiaTheme="minorEastAsia" w:cs="B Nazani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 xml:space="preserve"> </m:t>
                </m:r>
              </m:oMath>
            </m:oMathPara>
          </w:p>
          <w:p w:rsidR="0018387B" w:rsidRPr="00AF2E17" w:rsidRDefault="00492D00" w:rsidP="00AF2E17">
            <w:pPr>
              <w:rPr>
                <w:rFonts w:eastAsiaTheme="minorEastAsia" w:cs="B Nazanin"/>
                <w:iCs/>
                <w:color w:val="00B0F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Theme="minorEastAsia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eqArrPr>
                      <m:e>
                        <m:d>
                          <m:d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1</m:t>
                            </m:r>
                          </m:e>
                        </m:d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     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e>
                        </m:acc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2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AM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</m:t>
                        </m:r>
                      </m:e>
                      <m:e>
                        <m:d>
                          <m:d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2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 AN=A'C'</m:t>
                        </m:r>
                      </m:e>
                    </m:eqArr>
                  </m:e>
                </m:d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⇒∆ AMN ≅∆ </m:t>
                </m:r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eqArrPr>
                      <m:e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M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=</m:t>
                        </m:r>
                        <m:acc>
                          <m:acc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 xml:space="preserve"> </m:t>
                            </m:r>
                          </m:e>
                        </m:acc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    </m:t>
                        </m:r>
                        <m:d>
                          <m:d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3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FF0000"/>
                            <w:sz w:val="28"/>
                            <w:szCs w:val="28"/>
                          </w:rPr>
                          <m:t xml:space="preserve">  0/25</m:t>
                        </m:r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MN=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 </m:t>
                        </m:r>
                        <m:d>
                          <m:d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4</m:t>
                            </m:r>
                          </m:e>
                        </m:d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FF0000"/>
                            <w:sz w:val="28"/>
                            <w:szCs w:val="28"/>
                          </w:rPr>
                          <m:t xml:space="preserve">  0/25</m:t>
                        </m:r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</m:t>
                        </m:r>
                      </m:e>
                    </m:eqArr>
                  </m:e>
                </m:d>
              </m:oMath>
            </m:oMathPara>
          </w:p>
          <w:p w:rsidR="005C0B97" w:rsidRPr="005C0B97" w:rsidRDefault="00492D00" w:rsidP="00EA02A6">
            <w:pPr>
              <w:bidi w:val="0"/>
              <w:rPr>
                <w:rFonts w:eastAsiaTheme="minorEastAsia" w:cs="B Nazanin"/>
                <w:iCs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3</m:t>
                    </m:r>
                  </m:e>
                </m:d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موازی خطوط قضیه عکس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===⇒ 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MN∥BC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</m:t>
                </m:r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تالس قضیه تعمیم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⇒ </m:t>
                    </m:r>
                  </m:den>
                </m:f>
              </m:oMath>
            </m:oMathPara>
          </w:p>
          <w:p w:rsidR="00FE79A9" w:rsidRPr="00AF2E17" w:rsidRDefault="00492D00" w:rsidP="005C0B97">
            <w:pPr>
              <w:bidi w:val="0"/>
              <w:rPr>
                <w:rFonts w:eastAsiaTheme="minorEastAsia" w:cs="B Nazanin"/>
                <w:iCs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M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2</m:t>
                        </m:r>
                      </m:e>
                    </m:d>
                    <m: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 xml:space="preserve"> 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4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⇒ </m:t>
                    </m:r>
                    <m:f>
                      <m:f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'B'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'C'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C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'C'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C</m:t>
                        </m:r>
                      </m:den>
                    </m:f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5</m:t>
                        </m:r>
                      </m:e>
                    </m:d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FF0000"/>
                        <w:sz w:val="28"/>
                        <w:szCs w:val="28"/>
                      </w:rPr>
                      <m:t>0/25</m:t>
                    </m:r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</m:den>
                </m:f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</m:oMath>
            </m:oMathPara>
          </w:p>
          <w:p w:rsidR="00AF2E17" w:rsidRPr="00AF2E17" w:rsidRDefault="00492D00" w:rsidP="005C0B97">
            <w:pPr>
              <w:bidi w:val="0"/>
              <w:rPr>
                <w:rFonts w:eastAsiaTheme="minorEastAsia" w:cs="B Nazanin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5</m:t>
                        </m:r>
                      </m:e>
                    </m:d>
                    <m: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1</m:t>
                        </m:r>
                      </m:e>
                    </m:d>
                    <m: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 xml:space="preserve"> 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 w:hint="cs"/>
                            <w:color w:val="00B0F0"/>
                            <w:sz w:val="28"/>
                            <w:szCs w:val="28"/>
                            <w:rtl/>
                          </w:rPr>
                          <m:t>فرض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==⇒ 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∆ ABC≅∆ </m:t>
                </m:r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 xml:space="preserve"> 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C2559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lastRenderedPageBreak/>
              <w:t>2/5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11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AF3702" w:rsidRDefault="00C35D27" w:rsidP="00FD0A5B">
            <w:pPr>
              <w:jc w:val="right"/>
              <w:rPr>
                <w:rFonts w:eastAsiaTheme="minorEastAsia" w:cs="B Nazanin"/>
                <w:color w:val="FF000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 w:hint="cs"/>
                    <w:color w:val="00B0F0"/>
                    <w:sz w:val="28"/>
                    <w:szCs w:val="28"/>
                    <w:rtl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ABC∼ </m:t>
                </m:r>
                <m:r>
                  <m:rPr>
                    <m:sty m:val="p"/>
                  </m:rPr>
                  <w:rPr>
                    <w:rFonts w:ascii="Cambria Math" w:hAnsi="Cambria Math" w:cs="Times New Roman" w:hint="cs"/>
                    <w:color w:val="00B0F0"/>
                    <w:sz w:val="28"/>
                    <w:szCs w:val="28"/>
                    <w:rtl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DBE⇒ 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D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D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E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⟹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3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+x</m:t>
                    </m:r>
                  </m:num>
                  <m:den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x+</m:t>
                    </m:r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  <w:p w:rsidR="00AF3702" w:rsidRPr="00FD0A5B" w:rsidRDefault="00AF3702" w:rsidP="00FD0A5B">
            <w:pPr>
              <w:jc w:val="right"/>
              <w:rPr>
                <w:rFonts w:eastAsiaTheme="minorEastAsia" w:cs="B Nazanin"/>
                <w:iCs/>
                <w:color w:val="00B0F0"/>
                <w:sz w:val="28"/>
                <w:szCs w:val="28"/>
              </w:rPr>
            </w:pPr>
          </w:p>
          <w:p w:rsidR="00C35D27" w:rsidRPr="00AF3702" w:rsidRDefault="00492D00" w:rsidP="009B43B8">
            <w:pPr>
              <w:jc w:val="right"/>
              <w:rPr>
                <w:rFonts w:eastAsiaTheme="minorEastAsia" w:cs="B Nazanin"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3+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x+7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x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</m:t>
                </m:r>
                <m:sSup>
                  <m:sSup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-2 x-35=0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x=-5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 w:hint="cs"/>
                            <w:color w:val="00B0F0"/>
                            <w:sz w:val="28"/>
                            <w:szCs w:val="28"/>
                            <w:rtl/>
                          </w:rPr>
                          <m:t>ق ق غ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FF0000"/>
                            <w:sz w:val="28"/>
                            <w:szCs w:val="28"/>
                          </w:rPr>
                          <m:t xml:space="preserve">0/25 </m:t>
                        </m:r>
                      </m: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x=7         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FF0000"/>
                            <w:sz w:val="28"/>
                            <w:szCs w:val="28"/>
                          </w:rPr>
                          <m:t>0/25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       </m:t>
                        </m:r>
                      </m:e>
                    </m:eqArr>
                  </m:e>
                </m:d>
              </m:oMath>
            </m:oMathPara>
          </w:p>
          <w:p w:rsidR="00AF3702" w:rsidRPr="00FD0A5B" w:rsidRDefault="00AF3702" w:rsidP="009B43B8">
            <w:pPr>
              <w:jc w:val="right"/>
              <w:rPr>
                <w:rFonts w:eastAsiaTheme="minorEastAsia" w:cs="B Nazanin"/>
                <w:color w:val="00B0F0"/>
                <w:sz w:val="28"/>
                <w:szCs w:val="28"/>
              </w:rPr>
            </w:pPr>
          </w:p>
          <w:p w:rsidR="00C35D27" w:rsidRPr="00FD0A5B" w:rsidRDefault="00492D00" w:rsidP="00FD0A5B">
            <w:pPr>
              <w:jc w:val="right"/>
              <w:rPr>
                <w:rFonts w:cs="B Nazanin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10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y=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12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C2559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/5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2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Default="00DC5A34" w:rsidP="00DC5A34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 wp14:anchorId="7016EA70" wp14:editId="3A2CCB0A">
                  <wp:extent cx="1552575" cy="1162956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2.png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6152" cy="1165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 wp14:anchorId="2DC64707" wp14:editId="2A9FA386">
                  <wp:extent cx="2276475" cy="1903961"/>
                  <wp:effectExtent l="0" t="0" r="0" b="127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1.png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7711" cy="19049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C5A34" w:rsidRPr="00AF3702" w:rsidRDefault="00DC5A34" w:rsidP="00DC5A34">
            <w:pPr>
              <w:bidi w:val="0"/>
              <w:rPr>
                <w:rFonts w:eastAsiaTheme="minorEastAsia" w:cs="B Nazanin"/>
                <w:i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∆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C</m:t>
                    </m:r>
                  </m:sub>
                </m:sSub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4</m:t>
                </m:r>
                <m:sSub>
                  <m:sSub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∆ </m:t>
                    </m:r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Theme="minorEastAsia" w:hAnsi="Cambria Math" w:cs="B Nazanin" w:hint="cs"/>
                    <w:color w:val="00B0F0"/>
                    <w:sz w:val="28"/>
                    <w:szCs w:val="28"/>
                    <w:rtl/>
                  </w:rPr>
                  <m:t>و</m:t>
                </m:r>
                <m:r>
                  <w:rPr>
                    <w:rFonts w:ascii="Cambria Math" w:eastAsiaTheme="minorEastAsia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'</m:t>
                    </m:r>
                  </m:sup>
                </m:sSup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=5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cm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AB=?</m:t>
                </m:r>
              </m:oMath>
            </m:oMathPara>
          </w:p>
          <w:p w:rsidR="00AF3702" w:rsidRPr="007F37AF" w:rsidRDefault="00AF3702" w:rsidP="00AF3702">
            <w:pPr>
              <w:bidi w:val="0"/>
              <w:rPr>
                <w:rFonts w:eastAsiaTheme="minorEastAsia" w:cs="B Nazanin"/>
                <w:i/>
                <w:color w:val="00B0F0"/>
                <w:sz w:val="28"/>
                <w:szCs w:val="28"/>
              </w:rPr>
            </w:pPr>
          </w:p>
          <w:p w:rsidR="00DC5A34" w:rsidRPr="00E72879" w:rsidRDefault="00492D00" w:rsidP="00E72879">
            <w:pPr>
              <w:bidi w:val="0"/>
              <w:rPr>
                <w:rFonts w:cs="B Nazanin"/>
                <w:i/>
                <w:color w:val="00B0F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∆ ABC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∆</m:t>
                        </m:r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C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'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 xml:space="preserve"> </m:t>
                        </m:r>
                      </m:sub>
                    </m:sSub>
                  </m:den>
                </m:f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B Nazanin"/>
                            <w:i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B Nazanin"/>
                                <w:iCs/>
                                <w:color w:val="00B0F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B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  <m:sSup>
                              <m:sSupPr>
                                <m:ctrlPr>
                                  <w:rPr>
                                    <w:rFonts w:ascii="Cambria Math" w:hAnsi="Cambria Math" w:cs="B Nazanin"/>
                                    <w:iCs/>
                                    <w:color w:val="00B0F0"/>
                                    <w:sz w:val="28"/>
                                    <w:szCs w:val="28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B Nazanin"/>
                                    <w:color w:val="00B0F0"/>
                                    <w:sz w:val="28"/>
                                    <w:szCs w:val="28"/>
                                  </w:rPr>
                                  <m:t>'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 4=</m:t>
                </m:r>
                <m:sSup>
                  <m:sSup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B Nazanin"/>
                            <w:i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B Nazanin"/>
                                <w:i/>
                                <w:color w:val="00B0F0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AB</m:t>
                            </m:r>
                          </m:num>
                          <m:den>
                            <m:r>
                              <w:rPr>
                                <w:rFonts w:ascii="Cambria Math" w:hAnsi="Cambria Math" w:cs="B Nazanin"/>
                                <w:color w:val="00B0F0"/>
                                <w:sz w:val="28"/>
                                <w:szCs w:val="28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⇒ </m:t>
                </m:r>
                <m:sSup>
                  <m:sSup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</m:t>
                    </m:r>
                  </m:e>
                  <m:sup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=100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⇒ AB=10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C25590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290DE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3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AF3702" w:rsidRDefault="006D776B" w:rsidP="00524DE9">
            <w:pPr>
              <w:jc w:val="right"/>
              <w:rPr>
                <w:rFonts w:eastAsiaTheme="minorEastAsia" w:cs="B Nazanin"/>
                <w:color w:val="FF000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Times New Roman" w:hAnsi="Times New Roman" w:cs="Times New Roman" w:hint="cs"/>
                    <w:color w:val="00B0F0"/>
                    <w:sz w:val="28"/>
                    <w:szCs w:val="28"/>
                    <w:rtl/>
                  </w:rPr>
                  <m:t>∆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AMC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: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PN∥MC</m:t>
                </m:r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تالس قضیه تعمیم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⇒ </m:t>
                    </m:r>
                  </m:den>
                </m:f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  <w:p w:rsidR="00AF3702" w:rsidRPr="006D776B" w:rsidRDefault="00AF3702" w:rsidP="00524DE9">
            <w:pPr>
              <w:jc w:val="right"/>
              <w:rPr>
                <w:rFonts w:eastAsiaTheme="minorEastAsia" w:cs="B Nazanin"/>
                <w:iCs/>
                <w:color w:val="00B0F0"/>
                <w:sz w:val="28"/>
                <w:szCs w:val="28"/>
              </w:rPr>
            </w:pPr>
          </w:p>
          <w:p w:rsidR="006D776B" w:rsidRPr="00AF3702" w:rsidRDefault="006D776B" w:rsidP="00524DE9">
            <w:pPr>
              <w:jc w:val="right"/>
              <w:rPr>
                <w:rFonts w:eastAsiaTheme="minorEastAsia" w:cs="B Nazanin"/>
                <w:color w:val="00B0F0"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Times New Roman" w:hAnsi="Times New Roman" w:cs="Times New Roman" w:hint="cs"/>
                    <w:color w:val="00B0F0"/>
                    <w:sz w:val="28"/>
                    <w:szCs w:val="28"/>
                    <w:rtl/>
                  </w:rPr>
                  <m:t>∆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ABC:MN∥BC</m:t>
                </m:r>
                <m:f>
                  <m:fPr>
                    <m:type m:val="noBar"/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 w:hint="cs"/>
                        <w:color w:val="00B0F0"/>
                        <w:sz w:val="28"/>
                        <w:szCs w:val="28"/>
                        <w:rtl/>
                      </w:rPr>
                      <m:t>تالس قضیه تعمیم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   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======⇒ </m:t>
                    </m:r>
                  </m:den>
                </m:f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C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 </m:t>
                </m:r>
              </m:oMath>
            </m:oMathPara>
          </w:p>
          <w:p w:rsidR="00AF3702" w:rsidRPr="006D776B" w:rsidRDefault="00AF3702" w:rsidP="00524DE9">
            <w:pPr>
              <w:jc w:val="right"/>
              <w:rPr>
                <w:rFonts w:eastAsiaTheme="minorEastAsia" w:cs="B Nazanin"/>
                <w:iCs/>
                <w:color w:val="00B0F0"/>
                <w:sz w:val="28"/>
                <w:szCs w:val="28"/>
              </w:rPr>
            </w:pPr>
          </w:p>
          <w:p w:rsidR="006D776B" w:rsidRPr="006D776B" w:rsidRDefault="00492D00" w:rsidP="00524DE9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eastAsiaTheme="minorEastAsia" w:hAnsi="Cambria Math" w:cs="B Nazanin" w:hint="cs"/>
                    <w:color w:val="00B0F0"/>
                    <w:sz w:val="28"/>
                    <w:szCs w:val="28"/>
                    <w:rtl/>
                  </w:rPr>
                  <m:t>و</m:t>
                </m:r>
                <m:r>
                  <w:rPr>
                    <w:rFonts w:ascii="Cambria Math" w:eastAsiaTheme="minorEastAsia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P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⟹</m:t>
                </m:r>
                <m:sSup>
                  <m:sSupPr>
                    <m:ctrlPr>
                      <w:rPr>
                        <w:rFonts w:ascii="Cambria Math" w:hAnsi="Cambria Math" w:cs="B Nazanin"/>
                        <w:iCs/>
                        <w:color w:val="00B0F0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M</m:t>
                    </m:r>
                  </m:e>
                  <m:sup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AP×AB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 </m:t>
                </m:r>
              </m:oMath>
            </m:oMathPara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F75488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413968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lastRenderedPageBreak/>
              <w:t>14</w:t>
            </w:r>
          </w:p>
        </w:tc>
        <w:tc>
          <w:tcPr>
            <w:tcW w:w="10042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18174A" w:rsidRDefault="0018174A" w:rsidP="0018174A">
            <w:pPr>
              <w:jc w:val="right"/>
              <w:rPr>
                <w:rFonts w:cs="B Nazanin"/>
                <w:sz w:val="28"/>
                <w:szCs w:val="28"/>
              </w:rPr>
            </w:pPr>
            <w:r>
              <w:rPr>
                <w:rFonts w:cs="B Nazanin"/>
                <w:noProof/>
                <w:sz w:val="28"/>
                <w:szCs w:val="28"/>
                <w:lang w:bidi="ar-SA"/>
              </w:rPr>
              <w:drawing>
                <wp:inline distT="0" distB="0" distL="0" distR="0" wp14:anchorId="3F6A55BD" wp14:editId="6D68010F">
                  <wp:extent cx="2324100" cy="125939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777777.png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4639" cy="12596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8174A" w:rsidRPr="00A546B8" w:rsidRDefault="00492D00" w:rsidP="008C2489">
            <w:pPr>
              <w:jc w:val="right"/>
              <w:rPr>
                <w:rFonts w:eastAsiaTheme="minorEastAsia" w:cs="B Nazanin"/>
                <w:color w:val="00B0F0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H</m:t>
                  </m:r>
                </m:e>
                <m:sup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BH×CH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FF0000"/>
                  <w:sz w:val="28"/>
                  <w:szCs w:val="28"/>
                  <w:rtl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FF0000"/>
                  <w:sz w:val="28"/>
                  <w:szCs w:val="28"/>
                </w:rPr>
                <m:t>0/25</m:t>
              </m:r>
              <m:f>
                <m:fPr>
                  <m:type m:val="noBar"/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 CH=4 BH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=====⇒ </m:t>
                  </m:r>
                </m:den>
              </m:f>
              <m:sSup>
                <m:sSup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H</m:t>
                  </m:r>
                </m:e>
                <m:sup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B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⇒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4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B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B Nazanin" w:hint="cs"/>
                  <w:color w:val="FF0000"/>
                  <w:sz w:val="28"/>
                  <w:szCs w:val="28"/>
                  <w:rtl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FF0000"/>
                  <w:sz w:val="28"/>
                  <w:szCs w:val="28"/>
                </w:rPr>
                <m:t>0/25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⇒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BH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2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FF0000"/>
                  <w:sz w:val="28"/>
                  <w:szCs w:val="28"/>
                  <w:rtl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FF0000"/>
                  <w:sz w:val="28"/>
                  <w:szCs w:val="28"/>
                </w:rPr>
                <m:t>0/25</m:t>
              </m:r>
            </m:oMath>
            <w:r w:rsidR="008C2489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 </w:t>
            </w:r>
          </w:p>
          <w:p w:rsidR="00A546B8" w:rsidRPr="009A71C4" w:rsidRDefault="00A546B8" w:rsidP="0075717E">
            <w:pPr>
              <w:jc w:val="right"/>
              <w:rPr>
                <w:rFonts w:cs="B Nazanin"/>
                <w:color w:val="00B0F0"/>
                <w:sz w:val="28"/>
                <w:szCs w:val="28"/>
              </w:rPr>
            </w:pPr>
          </w:p>
          <w:p w:rsidR="0018174A" w:rsidRPr="00A546B8" w:rsidRDefault="009A71C4" w:rsidP="008C2489">
            <w:pPr>
              <w:jc w:val="center"/>
              <w:rPr>
                <w:rFonts w:eastAsiaTheme="minorEastAsia" w:cs="B Nazanin"/>
                <w:color w:val="00B0F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CH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 xml:space="preserve">=4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BH</m:t>
                </m:r>
                <m:r>
                  <w:rPr>
                    <w:rFonts w:ascii="Cambria Math" w:eastAsiaTheme="minorEastAsia" w:hAnsi="Cambria Math" w:cs="B Nazanin"/>
                    <w:color w:val="00B0F0"/>
                    <w:sz w:val="28"/>
                    <w:szCs w:val="28"/>
                  </w:rPr>
                  <m:t>⇒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B Nazanin"/>
                    <w:color w:val="00B0F0"/>
                    <w:sz w:val="28"/>
                    <w:szCs w:val="28"/>
                  </w:rPr>
                  <m:t>CH</m:t>
                </m:r>
                <m:r>
                  <w:rPr>
                    <w:rFonts w:ascii="Cambria Math" w:eastAsiaTheme="minorEastAsia" w:hAnsi="Cambria Math" w:cs="B Nazanin"/>
                    <w:color w:val="00B0F0"/>
                    <w:sz w:val="28"/>
                    <w:szCs w:val="28"/>
                  </w:rPr>
                  <m:t>=8</m:t>
                </m:r>
                <m:r>
                  <m:rPr>
                    <m:sty m:val="p"/>
                  </m:rPr>
                  <w:rPr>
                    <w:rFonts w:ascii="Cambria Math" w:hAnsi="Cambria Math" w:cs="B Nazanin" w:hint="cs"/>
                    <w:color w:val="FF0000"/>
                    <w:sz w:val="28"/>
                    <w:szCs w:val="28"/>
                    <w:rtl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  <w:p w:rsidR="00A546B8" w:rsidRPr="009A71C4" w:rsidRDefault="00A546B8" w:rsidP="001B1AFB">
            <w:pPr>
              <w:jc w:val="center"/>
              <w:rPr>
                <w:rFonts w:eastAsiaTheme="minorEastAsia" w:cs="B Nazanin"/>
                <w:color w:val="00B0F0"/>
                <w:sz w:val="28"/>
                <w:szCs w:val="28"/>
              </w:rPr>
            </w:pPr>
          </w:p>
          <w:p w:rsidR="001B1AFB" w:rsidRPr="00A546B8" w:rsidRDefault="00492D00" w:rsidP="008C2489">
            <w:pPr>
              <w:jc w:val="center"/>
              <w:rPr>
                <w:rFonts w:cs="B Nazanin"/>
                <w:color w:val="00B0F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 xml:space="preserve">∆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BC</m:t>
                    </m:r>
                  </m:sub>
                </m:sSub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H×BC</m:t>
                    </m:r>
                  </m:num>
                  <m:den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 w:cs="B Nazanin" w:hint="cs"/>
                    <w:color w:val="FF0000"/>
                    <w:sz w:val="28"/>
                    <w:szCs w:val="28"/>
                    <w:rtl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AH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Cs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BH+HC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B Nazanin"/>
                        <w:i/>
                        <w:color w:val="00B0F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4</m:t>
                    </m:r>
                    <m:d>
                      <m:dPr>
                        <m:ctrlPr>
                          <w:rPr>
                            <w:rFonts w:ascii="Cambria Math" w:hAnsi="Cambria Math" w:cs="B Nazanin"/>
                            <w:i/>
                            <w:color w:val="00B0F0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B Nazanin"/>
                            <w:color w:val="00B0F0"/>
                            <w:sz w:val="28"/>
                            <w:szCs w:val="28"/>
                          </w:rPr>
                          <m:t>2+8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 w:cs="B Nazanin"/>
                        <w:color w:val="00B0F0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hAnsi="Cambria Math" w:cs="B Nazanin"/>
                    <w:color w:val="00B0F0"/>
                    <w:sz w:val="28"/>
                    <w:szCs w:val="28"/>
                  </w:rPr>
                  <m:t>=20</m:t>
                </m:r>
                <m:r>
                  <m:rPr>
                    <m:sty m:val="p"/>
                  </m:rPr>
                  <w:rPr>
                    <w:rFonts w:ascii="Cambria Math" w:hAnsi="Cambria Math" w:cs="B Nazanin" w:hint="cs"/>
                    <w:color w:val="FF0000"/>
                    <w:sz w:val="28"/>
                    <w:szCs w:val="28"/>
                    <w:rtl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hAnsi="Cambria Math" w:cs="B Nazanin"/>
                    <w:color w:val="FF0000"/>
                    <w:sz w:val="28"/>
                    <w:szCs w:val="28"/>
                  </w:rPr>
                  <m:t>0/25</m:t>
                </m:r>
              </m:oMath>
            </m:oMathPara>
          </w:p>
          <w:p w:rsidR="00290DE5" w:rsidRPr="007E03AD" w:rsidRDefault="00290DE5" w:rsidP="0018174A">
            <w:pPr>
              <w:jc w:val="right"/>
              <w:rPr>
                <w:rFonts w:cs="B Nazanin"/>
                <w:sz w:val="28"/>
                <w:szCs w:val="28"/>
              </w:rPr>
            </w:pP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6F0455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/5</w:t>
            </w:r>
          </w:p>
        </w:tc>
      </w:tr>
      <w:tr w:rsidR="00290DE5" w:rsidRPr="000337D4" w:rsidTr="007F37AF">
        <w:tc>
          <w:tcPr>
            <w:tcW w:w="720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0337D4" w:rsidRDefault="00413968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15</w:t>
            </w:r>
          </w:p>
        </w:tc>
        <w:tc>
          <w:tcPr>
            <w:tcW w:w="10042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Default="00492D00" w:rsidP="0079075B">
            <w:pPr>
              <w:bidi w:val="0"/>
              <w:rPr>
                <w:rFonts w:cs="B Nazanin"/>
                <w:color w:val="FF0000"/>
                <w:sz w:val="28"/>
                <w:szCs w:val="28"/>
                <w:rtl/>
              </w:rPr>
            </w:pPr>
            <m:oMath>
              <m:acc>
                <m:acc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MB</m:t>
                  </m:r>
                </m:e>
              </m:acc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نیمساز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MQ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⇒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Q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MB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(1)</m:t>
              </m:r>
            </m:oMath>
            <w:r w:rsidR="008C3A7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</w:t>
            </w:r>
          </w:p>
          <w:p w:rsidR="00FF2AF1" w:rsidRPr="0079075B" w:rsidRDefault="00FF2AF1" w:rsidP="00FF2AF1">
            <w:pPr>
              <w:bidi w:val="0"/>
              <w:rPr>
                <w:rFonts w:eastAsiaTheme="minorEastAsia" w:cs="B Nazanin"/>
                <w:i/>
                <w:color w:val="00B0F0"/>
                <w:sz w:val="28"/>
                <w:szCs w:val="28"/>
              </w:rPr>
            </w:pPr>
          </w:p>
          <w:p w:rsidR="0079075B" w:rsidRDefault="00492D00" w:rsidP="0079075B">
            <w:pPr>
              <w:bidi w:val="0"/>
              <w:rPr>
                <w:rFonts w:cs="B Nazanin"/>
                <w:color w:val="FF0000"/>
                <w:sz w:val="28"/>
                <w:szCs w:val="28"/>
                <w:rtl/>
              </w:rPr>
            </w:pPr>
            <m:oMath>
              <m:acc>
                <m:acc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MC</m:t>
                  </m:r>
                </m:e>
              </m:acc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 xml:space="preserve">نیمساز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MP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⇒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P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MC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 (2)</m:t>
              </m:r>
            </m:oMath>
            <w:r w:rsidR="008C3A7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</w:t>
            </w:r>
          </w:p>
          <w:p w:rsidR="00FF2AF1" w:rsidRPr="0079075B" w:rsidRDefault="00FF2AF1" w:rsidP="00FF2AF1">
            <w:pPr>
              <w:bidi w:val="0"/>
              <w:rPr>
                <w:rFonts w:eastAsiaTheme="minorEastAsia" w:cs="B Nazanin"/>
                <w:i/>
                <w:color w:val="00B0F0"/>
                <w:sz w:val="28"/>
                <w:szCs w:val="28"/>
              </w:rPr>
            </w:pPr>
          </w:p>
          <w:p w:rsidR="0079075B" w:rsidRDefault="0079075B" w:rsidP="0079075B">
            <w:pPr>
              <w:bidi w:val="0"/>
              <w:rPr>
                <w:rFonts w:cs="B Nazanin"/>
                <w:color w:val="FF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 w:hAnsi="Cambria Math" w:cs="B Nazanin" w:hint="cs"/>
                  <w:color w:val="00B0F0"/>
                  <w:sz w:val="28"/>
                  <w:szCs w:val="28"/>
                  <w:rtl/>
                </w:rPr>
                <m:t>فرض</m:t>
              </m:r>
              <m: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 xml:space="preserve"> :</m:t>
              </m:r>
              <m:r>
                <m:rPr>
                  <m:sty m:val="p"/>
                </m:rP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>MC=MB</m:t>
              </m:r>
              <m: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 xml:space="preserve"> ⇒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MB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B Nazanin"/>
                      <w:color w:val="00B0F0"/>
                      <w:sz w:val="28"/>
                      <w:szCs w:val="28"/>
                    </w:rPr>
                    <m:t>MC</m:t>
                  </m:r>
                </m:den>
              </m:f>
              <m:r>
                <w:rPr>
                  <w:rFonts w:ascii="Cambria Math" w:eastAsiaTheme="minorEastAsia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(3)</m:t>
              </m:r>
            </m:oMath>
            <w:r w:rsidR="008C3A7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 xml:space="preserve"> 25/0</w:t>
            </w:r>
          </w:p>
          <w:p w:rsidR="00FF2AF1" w:rsidRPr="0079075B" w:rsidRDefault="00FF2AF1" w:rsidP="00FF2AF1">
            <w:pPr>
              <w:bidi w:val="0"/>
              <w:rPr>
                <w:rFonts w:eastAsiaTheme="minorEastAsia" w:cs="B Nazanin"/>
                <w:i/>
                <w:color w:val="00B0F0"/>
                <w:sz w:val="28"/>
                <w:szCs w:val="28"/>
              </w:rPr>
            </w:pPr>
          </w:p>
          <w:p w:rsidR="0079075B" w:rsidRPr="0079075B" w:rsidRDefault="00492D00" w:rsidP="008C3A7E">
            <w:pPr>
              <w:bidi w:val="0"/>
              <w:rPr>
                <w:rFonts w:cs="B Zar"/>
                <w:i/>
                <w:rtl/>
              </w:rPr>
            </w:pPr>
            <m:oMath>
              <m:d>
                <m:d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>و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B Nazanin" w:hint="cs"/>
                  <w:color w:val="00B0F0"/>
                  <w:sz w:val="28"/>
                  <w:szCs w:val="28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="B Nazanin"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3</m:t>
                  </m:r>
                </m:e>
              </m:d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⇒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Q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Q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AP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>PC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FF0000"/>
                  <w:sz w:val="28"/>
                  <w:szCs w:val="28"/>
                </w:rPr>
                <m:t>0/25</m:t>
              </m:r>
              <m:r>
                <m:rPr>
                  <m:sty m:val="p"/>
                </m:rPr>
                <w:rPr>
                  <w:rFonts w:ascii="Cambria Math" w:eastAsiaTheme="minorEastAsia" w:hAnsi="Cambria Math" w:cs="B Nazanin" w:hint="cs"/>
                  <w:color w:val="00B0F0"/>
                  <w:sz w:val="28"/>
                  <w:szCs w:val="28"/>
                  <w:rtl/>
                </w:rPr>
                <m:t xml:space="preserve"> </m:t>
              </m:r>
              <m:f>
                <m:fPr>
                  <m:type m:val="noBar"/>
                  <m:ctrlPr>
                    <w:rPr>
                      <w:rFonts w:ascii="Cambria Math" w:hAnsi="Cambria Math" w:cs="B Nazanin"/>
                      <w:iCs/>
                      <w:color w:val="00B0F0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 </m:t>
                  </m:r>
                  <m:r>
                    <m:rPr>
                      <m:sty m:val="p"/>
                    </m:rPr>
                    <w:rPr>
                      <w:rFonts w:ascii="Cambria Math" w:hAnsi="Cambria Math" w:cs="B Nazanin" w:hint="cs"/>
                      <w:color w:val="00B0F0"/>
                      <w:sz w:val="28"/>
                      <w:szCs w:val="28"/>
                      <w:rtl/>
                    </w:rPr>
                    <m:t>تالس قضیه عکس</m:t>
                  </m:r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  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B Nazanin"/>
                      <w:color w:val="00B0F0"/>
                      <w:sz w:val="28"/>
                      <w:szCs w:val="28"/>
                    </w:rPr>
                    <m:t xml:space="preserve">=====⇒ </m:t>
                  </m:r>
                </m:den>
              </m:f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PQ</m:t>
              </m:r>
              <m: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∥</m:t>
              </m:r>
              <m:r>
                <m:rPr>
                  <m:sty m:val="p"/>
                </m:rPr>
                <w:rPr>
                  <w:rFonts w:ascii="Cambria Math" w:hAnsi="Cambria Math" w:cs="B Nazanin"/>
                  <w:color w:val="00B0F0"/>
                  <w:sz w:val="28"/>
                  <w:szCs w:val="28"/>
                </w:rPr>
                <m:t>BC</m:t>
              </m:r>
              <m:r>
                <w:rPr>
                  <w:rFonts w:ascii="Cambria Math" w:hAnsi="Cambria Math" w:cs="B Zar"/>
                  <w:color w:val="00B0F0"/>
                </w:rPr>
                <m:t xml:space="preserve"> </m:t>
              </m:r>
            </m:oMath>
            <w:r w:rsidR="008C3A7E" w:rsidRPr="000C404F">
              <w:rPr>
                <w:rFonts w:cs="B Nazanin" w:hint="cs"/>
                <w:color w:val="FF0000"/>
                <w:sz w:val="28"/>
                <w:szCs w:val="28"/>
                <w:rtl/>
              </w:rPr>
              <w:t>25/0</w:t>
            </w:r>
          </w:p>
        </w:tc>
        <w:tc>
          <w:tcPr>
            <w:tcW w:w="668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290DE5" w:rsidRPr="000337D4" w:rsidRDefault="008C3A7E" w:rsidP="007F37AF">
            <w:pPr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/>
                <w:sz w:val="28"/>
                <w:szCs w:val="28"/>
              </w:rPr>
              <w:t>1/25</w:t>
            </w:r>
          </w:p>
        </w:tc>
      </w:tr>
      <w:tr w:rsidR="00290DE5" w:rsidRPr="007508A5" w:rsidTr="007F37AF">
        <w:tc>
          <w:tcPr>
            <w:tcW w:w="10762" w:type="dxa"/>
            <w:gridSpan w:val="2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7508A5" w:rsidRDefault="00290DE5" w:rsidP="007F37AF">
            <w:pPr>
              <w:jc w:val="right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508A5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جمع نمره </w:t>
            </w:r>
          </w:p>
        </w:tc>
        <w:tc>
          <w:tcPr>
            <w:tcW w:w="668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290DE5" w:rsidRPr="007508A5" w:rsidRDefault="00290DE5" w:rsidP="007F37AF">
            <w:pPr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7508A5">
              <w:rPr>
                <w:rFonts w:cs="B Nazanin" w:hint="cs"/>
                <w:b/>
                <w:bCs/>
                <w:sz w:val="28"/>
                <w:szCs w:val="28"/>
                <w:rtl/>
              </w:rPr>
              <w:t>20</w:t>
            </w:r>
          </w:p>
        </w:tc>
      </w:tr>
    </w:tbl>
    <w:p w:rsidR="00290DE5" w:rsidRDefault="00290DE5" w:rsidP="00474C88"/>
    <w:p w:rsidR="00290DE5" w:rsidRDefault="00290DE5" w:rsidP="00474C88"/>
    <w:p w:rsidR="00290DE5" w:rsidRPr="0068003C" w:rsidRDefault="00290DE5" w:rsidP="00474C88"/>
    <w:sectPr w:rsidR="00290DE5" w:rsidRPr="0068003C" w:rsidSect="0068003C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E40679"/>
    <w:multiLevelType w:val="hybridMultilevel"/>
    <w:tmpl w:val="42B23BD6"/>
    <w:lvl w:ilvl="0" w:tplc="E9E0F8B0">
      <w:start w:val="1"/>
      <w:numFmt w:val="decimal"/>
      <w:lvlText w:val="%1)"/>
      <w:lvlJc w:val="left"/>
      <w:pPr>
        <w:ind w:left="3360" w:hanging="3000"/>
      </w:pPr>
      <w:rPr>
        <w:rFonts w:cs="B Nazani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03C"/>
    <w:rsid w:val="0002438F"/>
    <w:rsid w:val="00024BB4"/>
    <w:rsid w:val="000337D4"/>
    <w:rsid w:val="000426E9"/>
    <w:rsid w:val="000564EE"/>
    <w:rsid w:val="000640FB"/>
    <w:rsid w:val="00064FBC"/>
    <w:rsid w:val="00067AB0"/>
    <w:rsid w:val="00070434"/>
    <w:rsid w:val="00071AF1"/>
    <w:rsid w:val="000A27AB"/>
    <w:rsid w:val="000B2CEC"/>
    <w:rsid w:val="000B577D"/>
    <w:rsid w:val="000C404F"/>
    <w:rsid w:val="000C78AE"/>
    <w:rsid w:val="000D032B"/>
    <w:rsid w:val="000D0DD9"/>
    <w:rsid w:val="000D6E53"/>
    <w:rsid w:val="000E1496"/>
    <w:rsid w:val="000E1868"/>
    <w:rsid w:val="000F0F1B"/>
    <w:rsid w:val="00104233"/>
    <w:rsid w:val="001109A9"/>
    <w:rsid w:val="00122DE2"/>
    <w:rsid w:val="00125159"/>
    <w:rsid w:val="00132319"/>
    <w:rsid w:val="00144CA3"/>
    <w:rsid w:val="00151C3A"/>
    <w:rsid w:val="00160838"/>
    <w:rsid w:val="00165ACC"/>
    <w:rsid w:val="0018174A"/>
    <w:rsid w:val="0018387B"/>
    <w:rsid w:val="00183AAA"/>
    <w:rsid w:val="0018456B"/>
    <w:rsid w:val="001B1AFB"/>
    <w:rsid w:val="001D2EAC"/>
    <w:rsid w:val="001E2A41"/>
    <w:rsid w:val="001F046B"/>
    <w:rsid w:val="001F0659"/>
    <w:rsid w:val="002072E4"/>
    <w:rsid w:val="00222BA3"/>
    <w:rsid w:val="00234B39"/>
    <w:rsid w:val="00235AD3"/>
    <w:rsid w:val="00236B77"/>
    <w:rsid w:val="0024385A"/>
    <w:rsid w:val="00244D50"/>
    <w:rsid w:val="002505E8"/>
    <w:rsid w:val="0025767B"/>
    <w:rsid w:val="002650C2"/>
    <w:rsid w:val="00267D64"/>
    <w:rsid w:val="00271233"/>
    <w:rsid w:val="0028440E"/>
    <w:rsid w:val="002847BD"/>
    <w:rsid w:val="00286C95"/>
    <w:rsid w:val="002879FB"/>
    <w:rsid w:val="00290DE5"/>
    <w:rsid w:val="002931F7"/>
    <w:rsid w:val="002941B5"/>
    <w:rsid w:val="002E11B8"/>
    <w:rsid w:val="002E1D67"/>
    <w:rsid w:val="002E5180"/>
    <w:rsid w:val="00301196"/>
    <w:rsid w:val="00301740"/>
    <w:rsid w:val="003039C8"/>
    <w:rsid w:val="00307E0C"/>
    <w:rsid w:val="0031620F"/>
    <w:rsid w:val="003375F2"/>
    <w:rsid w:val="003418D7"/>
    <w:rsid w:val="00343AB9"/>
    <w:rsid w:val="00347ADE"/>
    <w:rsid w:val="00350731"/>
    <w:rsid w:val="0035358C"/>
    <w:rsid w:val="00390C00"/>
    <w:rsid w:val="00392693"/>
    <w:rsid w:val="003B5D61"/>
    <w:rsid w:val="003C1BAD"/>
    <w:rsid w:val="003C2BC2"/>
    <w:rsid w:val="003C411D"/>
    <w:rsid w:val="003D3378"/>
    <w:rsid w:val="003E0E77"/>
    <w:rsid w:val="003E37A7"/>
    <w:rsid w:val="003E3C9C"/>
    <w:rsid w:val="003E76FA"/>
    <w:rsid w:val="003F5094"/>
    <w:rsid w:val="003F765A"/>
    <w:rsid w:val="00400E99"/>
    <w:rsid w:val="00402AB7"/>
    <w:rsid w:val="00412A75"/>
    <w:rsid w:val="00413968"/>
    <w:rsid w:val="00420C9A"/>
    <w:rsid w:val="00430802"/>
    <w:rsid w:val="00431236"/>
    <w:rsid w:val="00442A06"/>
    <w:rsid w:val="00445CAD"/>
    <w:rsid w:val="004501E4"/>
    <w:rsid w:val="00457C4A"/>
    <w:rsid w:val="00473C23"/>
    <w:rsid w:val="00474C88"/>
    <w:rsid w:val="0047667A"/>
    <w:rsid w:val="00492D00"/>
    <w:rsid w:val="00493610"/>
    <w:rsid w:val="004A6B5E"/>
    <w:rsid w:val="004C27EB"/>
    <w:rsid w:val="004C47B1"/>
    <w:rsid w:val="004C5860"/>
    <w:rsid w:val="004E2E36"/>
    <w:rsid w:val="004F1CF5"/>
    <w:rsid w:val="004F5742"/>
    <w:rsid w:val="00506240"/>
    <w:rsid w:val="00513CE4"/>
    <w:rsid w:val="00524DE9"/>
    <w:rsid w:val="00526B9A"/>
    <w:rsid w:val="0054441D"/>
    <w:rsid w:val="005572B4"/>
    <w:rsid w:val="005575E1"/>
    <w:rsid w:val="00560F42"/>
    <w:rsid w:val="00563276"/>
    <w:rsid w:val="00563777"/>
    <w:rsid w:val="00591BCD"/>
    <w:rsid w:val="005B1651"/>
    <w:rsid w:val="005B1A7A"/>
    <w:rsid w:val="005C0B97"/>
    <w:rsid w:val="005C5094"/>
    <w:rsid w:val="005D2E57"/>
    <w:rsid w:val="005E0B9D"/>
    <w:rsid w:val="005E4412"/>
    <w:rsid w:val="005E4696"/>
    <w:rsid w:val="005F0A46"/>
    <w:rsid w:val="00611621"/>
    <w:rsid w:val="00613F5F"/>
    <w:rsid w:val="00624252"/>
    <w:rsid w:val="00636928"/>
    <w:rsid w:val="00645E8B"/>
    <w:rsid w:val="0065545B"/>
    <w:rsid w:val="0068003C"/>
    <w:rsid w:val="00682441"/>
    <w:rsid w:val="00683247"/>
    <w:rsid w:val="00697D23"/>
    <w:rsid w:val="006A3EA1"/>
    <w:rsid w:val="006A7827"/>
    <w:rsid w:val="006B2927"/>
    <w:rsid w:val="006D10A1"/>
    <w:rsid w:val="006D28BE"/>
    <w:rsid w:val="006D5EBD"/>
    <w:rsid w:val="006D776B"/>
    <w:rsid w:val="006E0DEE"/>
    <w:rsid w:val="006F0455"/>
    <w:rsid w:val="006F3D05"/>
    <w:rsid w:val="006F75C9"/>
    <w:rsid w:val="006F7E73"/>
    <w:rsid w:val="00703A3F"/>
    <w:rsid w:val="00723E1C"/>
    <w:rsid w:val="00723F9F"/>
    <w:rsid w:val="00727C55"/>
    <w:rsid w:val="007474E6"/>
    <w:rsid w:val="007508A5"/>
    <w:rsid w:val="0075717E"/>
    <w:rsid w:val="007615F0"/>
    <w:rsid w:val="00767C5A"/>
    <w:rsid w:val="00784B64"/>
    <w:rsid w:val="0079075B"/>
    <w:rsid w:val="0079174A"/>
    <w:rsid w:val="00796D21"/>
    <w:rsid w:val="007A31EE"/>
    <w:rsid w:val="007D3A47"/>
    <w:rsid w:val="007F37AF"/>
    <w:rsid w:val="007F7E56"/>
    <w:rsid w:val="00816692"/>
    <w:rsid w:val="00824A80"/>
    <w:rsid w:val="00825ADA"/>
    <w:rsid w:val="0083104E"/>
    <w:rsid w:val="0083133B"/>
    <w:rsid w:val="00835209"/>
    <w:rsid w:val="008461C7"/>
    <w:rsid w:val="00854900"/>
    <w:rsid w:val="00873F84"/>
    <w:rsid w:val="00897CD4"/>
    <w:rsid w:val="008B13D2"/>
    <w:rsid w:val="008B253D"/>
    <w:rsid w:val="008B4013"/>
    <w:rsid w:val="008B7554"/>
    <w:rsid w:val="008C2489"/>
    <w:rsid w:val="008C3A34"/>
    <w:rsid w:val="008C3A7E"/>
    <w:rsid w:val="008E1509"/>
    <w:rsid w:val="008E5F6C"/>
    <w:rsid w:val="008E67DA"/>
    <w:rsid w:val="008E7986"/>
    <w:rsid w:val="00914908"/>
    <w:rsid w:val="00921726"/>
    <w:rsid w:val="00927FFA"/>
    <w:rsid w:val="00940860"/>
    <w:rsid w:val="00947350"/>
    <w:rsid w:val="00950CBA"/>
    <w:rsid w:val="00952473"/>
    <w:rsid w:val="00952C36"/>
    <w:rsid w:val="00963818"/>
    <w:rsid w:val="009702E1"/>
    <w:rsid w:val="009719AB"/>
    <w:rsid w:val="00971AC6"/>
    <w:rsid w:val="00980900"/>
    <w:rsid w:val="00985058"/>
    <w:rsid w:val="00985E76"/>
    <w:rsid w:val="009865A0"/>
    <w:rsid w:val="00993FBD"/>
    <w:rsid w:val="009A4901"/>
    <w:rsid w:val="009A71C4"/>
    <w:rsid w:val="009B0B24"/>
    <w:rsid w:val="009B43B8"/>
    <w:rsid w:val="009B5A0D"/>
    <w:rsid w:val="009B7963"/>
    <w:rsid w:val="009C612A"/>
    <w:rsid w:val="009E04AD"/>
    <w:rsid w:val="009E796D"/>
    <w:rsid w:val="00A01EA3"/>
    <w:rsid w:val="00A02447"/>
    <w:rsid w:val="00A06D92"/>
    <w:rsid w:val="00A11235"/>
    <w:rsid w:val="00A30D70"/>
    <w:rsid w:val="00A35F29"/>
    <w:rsid w:val="00A40BB4"/>
    <w:rsid w:val="00A44B92"/>
    <w:rsid w:val="00A45CD8"/>
    <w:rsid w:val="00A53261"/>
    <w:rsid w:val="00A546B8"/>
    <w:rsid w:val="00A5562E"/>
    <w:rsid w:val="00A70013"/>
    <w:rsid w:val="00A92D89"/>
    <w:rsid w:val="00A931D4"/>
    <w:rsid w:val="00A93E11"/>
    <w:rsid w:val="00A97BEE"/>
    <w:rsid w:val="00AB5FDC"/>
    <w:rsid w:val="00AC098B"/>
    <w:rsid w:val="00AD4E7A"/>
    <w:rsid w:val="00AE32ED"/>
    <w:rsid w:val="00AE58A2"/>
    <w:rsid w:val="00AF2E17"/>
    <w:rsid w:val="00AF3702"/>
    <w:rsid w:val="00AF409B"/>
    <w:rsid w:val="00B017FF"/>
    <w:rsid w:val="00B47613"/>
    <w:rsid w:val="00B61F62"/>
    <w:rsid w:val="00B82365"/>
    <w:rsid w:val="00B86ECE"/>
    <w:rsid w:val="00BA1755"/>
    <w:rsid w:val="00BB2B00"/>
    <w:rsid w:val="00BD1B82"/>
    <w:rsid w:val="00BE261F"/>
    <w:rsid w:val="00BE38BD"/>
    <w:rsid w:val="00BF5498"/>
    <w:rsid w:val="00BF5E6D"/>
    <w:rsid w:val="00C02DA8"/>
    <w:rsid w:val="00C035A4"/>
    <w:rsid w:val="00C0507E"/>
    <w:rsid w:val="00C05A35"/>
    <w:rsid w:val="00C204E3"/>
    <w:rsid w:val="00C2457F"/>
    <w:rsid w:val="00C25590"/>
    <w:rsid w:val="00C2664C"/>
    <w:rsid w:val="00C3458D"/>
    <w:rsid w:val="00C35D27"/>
    <w:rsid w:val="00C40E5B"/>
    <w:rsid w:val="00C47369"/>
    <w:rsid w:val="00C568C9"/>
    <w:rsid w:val="00C62050"/>
    <w:rsid w:val="00C6310A"/>
    <w:rsid w:val="00C76233"/>
    <w:rsid w:val="00C77A8E"/>
    <w:rsid w:val="00C84A0E"/>
    <w:rsid w:val="00C91675"/>
    <w:rsid w:val="00C95C86"/>
    <w:rsid w:val="00CA70D2"/>
    <w:rsid w:val="00CB66E8"/>
    <w:rsid w:val="00CC224A"/>
    <w:rsid w:val="00CD3136"/>
    <w:rsid w:val="00CD38EE"/>
    <w:rsid w:val="00CF2799"/>
    <w:rsid w:val="00CF3186"/>
    <w:rsid w:val="00CF7F24"/>
    <w:rsid w:val="00D02F0F"/>
    <w:rsid w:val="00D316AF"/>
    <w:rsid w:val="00D31BA0"/>
    <w:rsid w:val="00D43F20"/>
    <w:rsid w:val="00D44DBD"/>
    <w:rsid w:val="00D77FF6"/>
    <w:rsid w:val="00D80ED6"/>
    <w:rsid w:val="00D828F2"/>
    <w:rsid w:val="00D94814"/>
    <w:rsid w:val="00D96B59"/>
    <w:rsid w:val="00DA10D6"/>
    <w:rsid w:val="00DA52EB"/>
    <w:rsid w:val="00DB1F0A"/>
    <w:rsid w:val="00DC5A34"/>
    <w:rsid w:val="00DD1668"/>
    <w:rsid w:val="00DD32FC"/>
    <w:rsid w:val="00DD37A4"/>
    <w:rsid w:val="00DE27A1"/>
    <w:rsid w:val="00DE6760"/>
    <w:rsid w:val="00DF6B7D"/>
    <w:rsid w:val="00E02985"/>
    <w:rsid w:val="00E10AF6"/>
    <w:rsid w:val="00E24544"/>
    <w:rsid w:val="00E50F33"/>
    <w:rsid w:val="00E52B4D"/>
    <w:rsid w:val="00E5435A"/>
    <w:rsid w:val="00E60842"/>
    <w:rsid w:val="00E626DC"/>
    <w:rsid w:val="00E62ABB"/>
    <w:rsid w:val="00E71187"/>
    <w:rsid w:val="00E72879"/>
    <w:rsid w:val="00E7388A"/>
    <w:rsid w:val="00E843FC"/>
    <w:rsid w:val="00E92FA2"/>
    <w:rsid w:val="00E939A2"/>
    <w:rsid w:val="00EA02A6"/>
    <w:rsid w:val="00EA69EC"/>
    <w:rsid w:val="00EC5AA7"/>
    <w:rsid w:val="00EE1317"/>
    <w:rsid w:val="00EE228C"/>
    <w:rsid w:val="00EE2407"/>
    <w:rsid w:val="00EE4641"/>
    <w:rsid w:val="00F0456E"/>
    <w:rsid w:val="00F05D1A"/>
    <w:rsid w:val="00F126AB"/>
    <w:rsid w:val="00F146AB"/>
    <w:rsid w:val="00F14808"/>
    <w:rsid w:val="00F22644"/>
    <w:rsid w:val="00F32CD0"/>
    <w:rsid w:val="00F32E82"/>
    <w:rsid w:val="00F41F97"/>
    <w:rsid w:val="00F42B31"/>
    <w:rsid w:val="00F45425"/>
    <w:rsid w:val="00F50A39"/>
    <w:rsid w:val="00F75488"/>
    <w:rsid w:val="00F81130"/>
    <w:rsid w:val="00F86254"/>
    <w:rsid w:val="00F92E8E"/>
    <w:rsid w:val="00F95F2A"/>
    <w:rsid w:val="00FA0DFD"/>
    <w:rsid w:val="00FA2778"/>
    <w:rsid w:val="00FB52CD"/>
    <w:rsid w:val="00FB69BD"/>
    <w:rsid w:val="00FC38C4"/>
    <w:rsid w:val="00FD0A5B"/>
    <w:rsid w:val="00FD21C3"/>
    <w:rsid w:val="00FD25C0"/>
    <w:rsid w:val="00FE13A5"/>
    <w:rsid w:val="00FE3793"/>
    <w:rsid w:val="00FE48A1"/>
    <w:rsid w:val="00FE79A9"/>
    <w:rsid w:val="00FF02D6"/>
    <w:rsid w:val="00FF2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DC3E37"/>
  <w15:docId w15:val="{19D0E950-AA90-4FA9-8522-5F60A6AC7D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68003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939A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8003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68003C"/>
    <w:pPr>
      <w:bidi/>
      <w:spacing w:after="0" w:line="240" w:lineRule="auto"/>
    </w:pPr>
  </w:style>
  <w:style w:type="table" w:styleId="TableGrid">
    <w:name w:val="Table Grid"/>
    <w:basedOn w:val="TableNormal"/>
    <w:uiPriority w:val="59"/>
    <w:rsid w:val="006800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48A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E939A2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table" w:customStyle="1" w:styleId="TableGrid1">
    <w:name w:val="Table Grid1"/>
    <w:basedOn w:val="TableNormal"/>
    <w:next w:val="TableGrid"/>
    <w:uiPriority w:val="59"/>
    <w:rsid w:val="00784B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B13D2"/>
    <w:rPr>
      <w:color w:val="808080"/>
    </w:rPr>
  </w:style>
  <w:style w:type="paragraph" w:customStyle="1" w:styleId="nazanin">
    <w:name w:val="nazanin"/>
    <w:basedOn w:val="NoSpacing"/>
    <w:link w:val="nazaninChar"/>
    <w:qFormat/>
    <w:rsid w:val="00914908"/>
    <w:pPr>
      <w:framePr w:hSpace="180" w:wrap="around" w:vAnchor="page" w:hAnchor="margin" w:xAlign="center" w:y="511"/>
      <w:bidi w:val="0"/>
      <w:jc w:val="right"/>
    </w:pPr>
    <w:rPr>
      <w:rFonts w:ascii="B Nazanin" w:eastAsia="Times New Roman" w:hAnsi="B Nazanin" w:cs="B Nazanin"/>
      <w:b/>
      <w:bCs/>
      <w:sz w:val="24"/>
      <w:szCs w:val="24"/>
    </w:rPr>
  </w:style>
  <w:style w:type="character" w:customStyle="1" w:styleId="nazaninChar">
    <w:name w:val="nazanin Char"/>
    <w:basedOn w:val="DefaultParagraphFont"/>
    <w:link w:val="nazanin"/>
    <w:rsid w:val="00914908"/>
    <w:rPr>
      <w:rFonts w:ascii="B Nazanin" w:eastAsia="Times New Roman" w:hAnsi="B Nazanin" w:cs="B Nazani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33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7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38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4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7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150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0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10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30A8F3-341B-4F3E-8EAA-148E6D3A44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5</TotalTime>
  <Pages>1</Pages>
  <Words>1108</Words>
  <Characters>6318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********</Company>
  <LinksUpToDate>false</LinksUpToDate>
  <CharactersWithSpaces>7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DDIN</dc:creator>
  <cp:keywords/>
  <dc:description/>
  <cp:lastModifiedBy>NP</cp:lastModifiedBy>
  <cp:revision>319</cp:revision>
  <cp:lastPrinted>2017-01-17T16:48:00Z</cp:lastPrinted>
  <dcterms:created xsi:type="dcterms:W3CDTF">2012-12-19T02:04:00Z</dcterms:created>
  <dcterms:modified xsi:type="dcterms:W3CDTF">2017-01-17T16:49:00Z</dcterms:modified>
</cp:coreProperties>
</file>